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DE73CCF" w14:textId="77777777" w:rsidR="00971841" w:rsidRPr="0081761B" w:rsidRDefault="00971841" w:rsidP="00B524CC">
      <w:pPr>
        <w:spacing w:line="276" w:lineRule="auto"/>
        <w:ind w:firstLine="0"/>
        <w:jc w:val="center"/>
        <w:rPr>
          <w:sz w:val="32"/>
        </w:rPr>
      </w:pPr>
      <w:r w:rsidRPr="0081761B">
        <w:rPr>
          <w:sz w:val="32"/>
        </w:rPr>
        <w:t>Національний технічний університет України</w:t>
      </w:r>
    </w:p>
    <w:p w14:paraId="2B14C44A" w14:textId="77777777" w:rsidR="00971841" w:rsidRPr="0081761B" w:rsidRDefault="00971841" w:rsidP="00B524CC">
      <w:pPr>
        <w:spacing w:line="276" w:lineRule="auto"/>
        <w:ind w:firstLine="0"/>
        <w:jc w:val="center"/>
        <w:rPr>
          <w:sz w:val="32"/>
        </w:rPr>
      </w:pPr>
      <w:r w:rsidRPr="0081761B">
        <w:rPr>
          <w:sz w:val="32"/>
        </w:rPr>
        <w:t>«Київський політехнічний інститут імені Ігоря Сікорського»</w:t>
      </w:r>
    </w:p>
    <w:p w14:paraId="56BB24B9" w14:textId="77777777" w:rsidR="00971841" w:rsidRPr="0081761B" w:rsidRDefault="00971841" w:rsidP="00B524CC">
      <w:pPr>
        <w:spacing w:line="276" w:lineRule="auto"/>
        <w:ind w:firstLine="0"/>
        <w:jc w:val="center"/>
        <w:rPr>
          <w:sz w:val="32"/>
        </w:rPr>
      </w:pPr>
      <w:r w:rsidRPr="0081761B">
        <w:rPr>
          <w:sz w:val="32"/>
        </w:rPr>
        <w:t>Факультет інформатики та обчислювальної техніки</w:t>
      </w:r>
    </w:p>
    <w:p w14:paraId="11978253" w14:textId="1BE7F721" w:rsidR="00971841" w:rsidRPr="0081761B" w:rsidRDefault="00971841" w:rsidP="00B524CC">
      <w:pPr>
        <w:spacing w:line="276" w:lineRule="auto"/>
        <w:ind w:firstLine="0"/>
        <w:jc w:val="center"/>
        <w:rPr>
          <w:sz w:val="32"/>
        </w:rPr>
      </w:pPr>
      <w:r w:rsidRPr="0081761B">
        <w:rPr>
          <w:sz w:val="32"/>
        </w:rPr>
        <w:t>Кафедра обчислювальної техніки</w:t>
      </w:r>
    </w:p>
    <w:p w14:paraId="2D007B37" w14:textId="706426D3" w:rsidR="00971841" w:rsidRPr="0081761B" w:rsidRDefault="00971841" w:rsidP="00B524CC">
      <w:pPr>
        <w:spacing w:line="276" w:lineRule="auto"/>
        <w:ind w:firstLine="0"/>
      </w:pPr>
    </w:p>
    <w:p w14:paraId="26987095" w14:textId="1F954130" w:rsidR="00416071" w:rsidRPr="0081761B" w:rsidRDefault="00416071" w:rsidP="00B524CC">
      <w:pPr>
        <w:spacing w:line="276" w:lineRule="auto"/>
        <w:ind w:firstLine="0"/>
        <w:jc w:val="center"/>
      </w:pPr>
    </w:p>
    <w:p w14:paraId="17550CC9" w14:textId="77777777" w:rsidR="00416071" w:rsidRPr="0081761B" w:rsidRDefault="00416071" w:rsidP="00B524CC">
      <w:pPr>
        <w:spacing w:line="276" w:lineRule="auto"/>
        <w:ind w:firstLine="0"/>
        <w:jc w:val="center"/>
      </w:pPr>
    </w:p>
    <w:p w14:paraId="788FBF7B" w14:textId="3DB1BACF" w:rsidR="00971841" w:rsidRPr="0081761B" w:rsidRDefault="00971841" w:rsidP="00B524CC">
      <w:pPr>
        <w:spacing w:line="276" w:lineRule="auto"/>
        <w:ind w:firstLine="0"/>
        <w:jc w:val="center"/>
      </w:pPr>
    </w:p>
    <w:p w14:paraId="66586B0B" w14:textId="77777777" w:rsidR="00971841" w:rsidRPr="0081761B" w:rsidRDefault="00971841" w:rsidP="00B524CC">
      <w:pPr>
        <w:spacing w:line="276" w:lineRule="auto"/>
        <w:ind w:firstLine="0"/>
        <w:jc w:val="center"/>
      </w:pPr>
    </w:p>
    <w:p w14:paraId="6A5A5EE5" w14:textId="27F7730D" w:rsidR="00971841" w:rsidRPr="0081761B" w:rsidRDefault="00971841" w:rsidP="00B524CC">
      <w:pPr>
        <w:spacing w:line="276" w:lineRule="auto"/>
        <w:ind w:firstLine="0"/>
      </w:pPr>
    </w:p>
    <w:p w14:paraId="5B0576DD" w14:textId="77777777" w:rsidR="00971841" w:rsidRPr="0081761B" w:rsidRDefault="00971841" w:rsidP="00B524CC">
      <w:pPr>
        <w:spacing w:line="276" w:lineRule="auto"/>
        <w:ind w:firstLine="0"/>
      </w:pPr>
    </w:p>
    <w:p w14:paraId="75001B01" w14:textId="0A189DF8" w:rsidR="00971841" w:rsidRPr="0081761B" w:rsidRDefault="00927500" w:rsidP="00B524CC">
      <w:pPr>
        <w:spacing w:line="276" w:lineRule="auto"/>
        <w:ind w:firstLine="0"/>
        <w:jc w:val="center"/>
      </w:pPr>
      <w:r w:rsidRPr="0081761B">
        <w:t>Архітектура комп'ютерів-3. Мікропроцесорні засоби</w:t>
      </w:r>
    </w:p>
    <w:p w14:paraId="2018F5B8" w14:textId="77777777" w:rsidR="00971841" w:rsidRPr="0081761B" w:rsidRDefault="00971841" w:rsidP="00B524CC">
      <w:pPr>
        <w:spacing w:line="276" w:lineRule="auto"/>
        <w:ind w:firstLine="0"/>
        <w:jc w:val="center"/>
      </w:pPr>
      <w:r w:rsidRPr="0081761B">
        <w:t>Домашня</w:t>
      </w:r>
    </w:p>
    <w:p w14:paraId="0652D047" w14:textId="690F68A6" w:rsidR="00971841" w:rsidRPr="0081761B" w:rsidRDefault="00971841" w:rsidP="00B524CC">
      <w:pPr>
        <w:spacing w:line="276" w:lineRule="auto"/>
        <w:ind w:firstLine="0"/>
        <w:jc w:val="center"/>
      </w:pPr>
      <w:r w:rsidRPr="0081761B">
        <w:t>Модульна контрольна робота</w:t>
      </w:r>
    </w:p>
    <w:p w14:paraId="0F2E987A" w14:textId="4298AA5F" w:rsidR="00971841" w:rsidRPr="0081761B" w:rsidRDefault="00971841" w:rsidP="00B524CC">
      <w:pPr>
        <w:spacing w:line="276" w:lineRule="auto"/>
        <w:ind w:firstLine="0"/>
        <w:jc w:val="center"/>
      </w:pPr>
    </w:p>
    <w:p w14:paraId="75CCDB6B" w14:textId="4F0AA110" w:rsidR="00416071" w:rsidRPr="0081761B" w:rsidRDefault="00416071" w:rsidP="00B524CC">
      <w:pPr>
        <w:spacing w:line="276" w:lineRule="auto"/>
        <w:ind w:firstLine="0"/>
        <w:jc w:val="center"/>
      </w:pPr>
    </w:p>
    <w:p w14:paraId="65D1D321" w14:textId="5DBB5FB1" w:rsidR="00416071" w:rsidRPr="0081761B" w:rsidRDefault="00416071" w:rsidP="00B524CC">
      <w:pPr>
        <w:spacing w:line="276" w:lineRule="auto"/>
        <w:ind w:firstLine="0"/>
        <w:jc w:val="center"/>
      </w:pPr>
    </w:p>
    <w:p w14:paraId="7852E6BC" w14:textId="1F6AA78B" w:rsidR="00416071" w:rsidRPr="0081761B" w:rsidRDefault="00416071" w:rsidP="00B524CC">
      <w:pPr>
        <w:spacing w:line="276" w:lineRule="auto"/>
        <w:ind w:firstLine="0"/>
        <w:jc w:val="center"/>
      </w:pPr>
    </w:p>
    <w:p w14:paraId="59AA530A" w14:textId="77777777" w:rsidR="00416071" w:rsidRPr="0081761B" w:rsidRDefault="00416071" w:rsidP="00B524CC">
      <w:pPr>
        <w:spacing w:line="276" w:lineRule="auto"/>
        <w:ind w:firstLine="0"/>
        <w:jc w:val="center"/>
      </w:pPr>
    </w:p>
    <w:p w14:paraId="5DE60E31" w14:textId="77777777" w:rsidR="00416071" w:rsidRPr="0081761B" w:rsidRDefault="00416071" w:rsidP="00B524CC">
      <w:pPr>
        <w:spacing w:line="276" w:lineRule="auto"/>
        <w:ind w:firstLine="0"/>
        <w:jc w:val="center"/>
      </w:pPr>
    </w:p>
    <w:p w14:paraId="48005058" w14:textId="4F170ABF" w:rsidR="00971841" w:rsidRPr="0081761B" w:rsidRDefault="00971841" w:rsidP="00B524CC">
      <w:pPr>
        <w:spacing w:line="276" w:lineRule="auto"/>
        <w:ind w:firstLine="0"/>
        <w:jc w:val="center"/>
      </w:pPr>
    </w:p>
    <w:p w14:paraId="420425DE" w14:textId="1C7374E1" w:rsidR="00971841" w:rsidRPr="0081761B" w:rsidRDefault="00971841" w:rsidP="00B524CC">
      <w:pPr>
        <w:spacing w:line="276" w:lineRule="auto"/>
        <w:ind w:left="6379" w:firstLine="0"/>
      </w:pPr>
      <w:r w:rsidRPr="0081761B">
        <w:t>Виконала</w:t>
      </w:r>
    </w:p>
    <w:p w14:paraId="3BCB681C" w14:textId="77777777" w:rsidR="00416071" w:rsidRPr="0081761B" w:rsidRDefault="00416071" w:rsidP="00B524CC">
      <w:pPr>
        <w:spacing w:line="276" w:lineRule="auto"/>
        <w:ind w:left="6379" w:firstLine="0"/>
      </w:pPr>
      <w:r w:rsidRPr="0081761B">
        <w:t>студентка групи ІВ-71</w:t>
      </w:r>
    </w:p>
    <w:p w14:paraId="3BFD92DE" w14:textId="77777777" w:rsidR="00416071" w:rsidRPr="0081761B" w:rsidRDefault="00416071" w:rsidP="00B524CC">
      <w:pPr>
        <w:spacing w:line="276" w:lineRule="auto"/>
        <w:ind w:left="6379" w:firstLine="0"/>
      </w:pPr>
      <w:r w:rsidRPr="0081761B">
        <w:t>Молчанова В.С.</w:t>
      </w:r>
    </w:p>
    <w:p w14:paraId="7BBC9D0F" w14:textId="369227E0" w:rsidR="00416071" w:rsidRPr="0081761B" w:rsidRDefault="00416071" w:rsidP="00B524CC">
      <w:pPr>
        <w:spacing w:line="276" w:lineRule="auto"/>
        <w:ind w:left="6379" w:firstLine="0"/>
      </w:pPr>
      <w:r w:rsidRPr="0081761B">
        <w:t>Залікова книжка №7110</w:t>
      </w:r>
    </w:p>
    <w:p w14:paraId="201080A3" w14:textId="77777777" w:rsidR="00416071" w:rsidRPr="0081761B" w:rsidRDefault="00416071" w:rsidP="00B524CC">
      <w:pPr>
        <w:spacing w:line="276" w:lineRule="auto"/>
        <w:ind w:left="6379" w:firstLine="0"/>
      </w:pPr>
    </w:p>
    <w:p w14:paraId="0A44230A" w14:textId="3423B2E6" w:rsidR="00416071" w:rsidRPr="0081761B" w:rsidRDefault="00416071" w:rsidP="00B524CC">
      <w:pPr>
        <w:spacing w:line="276" w:lineRule="auto"/>
        <w:ind w:left="6379" w:firstLine="0"/>
      </w:pPr>
      <w:r w:rsidRPr="0081761B">
        <w:t>Перевірила</w:t>
      </w:r>
    </w:p>
    <w:p w14:paraId="5892F88C" w14:textId="10D41F3E" w:rsidR="00416071" w:rsidRPr="0081761B" w:rsidRDefault="00416071" w:rsidP="00B524CC">
      <w:pPr>
        <w:spacing w:line="276" w:lineRule="auto"/>
        <w:ind w:left="6379" w:firstLine="0"/>
      </w:pPr>
      <w:r w:rsidRPr="0081761B">
        <w:t>доцент</w:t>
      </w:r>
    </w:p>
    <w:p w14:paraId="145798A8" w14:textId="13A43F5A" w:rsidR="00416071" w:rsidRPr="0081761B" w:rsidRDefault="00416071" w:rsidP="00B524CC">
      <w:pPr>
        <w:spacing w:line="276" w:lineRule="auto"/>
        <w:ind w:left="6379" w:firstLine="0"/>
      </w:pPr>
      <w:r w:rsidRPr="0081761B">
        <w:t xml:space="preserve">Ткаченко В.В. </w:t>
      </w:r>
    </w:p>
    <w:p w14:paraId="1F1F0D67" w14:textId="0551FA9E" w:rsidR="00416071" w:rsidRPr="0081761B" w:rsidRDefault="00416071" w:rsidP="00B524CC">
      <w:pPr>
        <w:spacing w:line="276" w:lineRule="auto"/>
        <w:ind w:left="6379" w:firstLine="0"/>
      </w:pPr>
    </w:p>
    <w:p w14:paraId="35083CD7" w14:textId="1812DBD9" w:rsidR="00416071" w:rsidRPr="0081761B" w:rsidRDefault="00416071" w:rsidP="00B524CC">
      <w:pPr>
        <w:spacing w:line="276" w:lineRule="auto"/>
        <w:ind w:left="6379" w:firstLine="0"/>
      </w:pPr>
    </w:p>
    <w:p w14:paraId="2688E235" w14:textId="6C5AE4F1" w:rsidR="00416071" w:rsidRPr="0081761B" w:rsidRDefault="00416071" w:rsidP="00B524CC">
      <w:pPr>
        <w:spacing w:line="276" w:lineRule="auto"/>
        <w:ind w:left="6379" w:firstLine="0"/>
      </w:pPr>
    </w:p>
    <w:p w14:paraId="760DDBA5" w14:textId="0CB050F1" w:rsidR="00416071" w:rsidRPr="0081761B" w:rsidRDefault="00416071" w:rsidP="00B524CC">
      <w:pPr>
        <w:spacing w:line="276" w:lineRule="auto"/>
        <w:ind w:left="6379" w:firstLine="0"/>
      </w:pPr>
    </w:p>
    <w:p w14:paraId="18D5069D" w14:textId="64AC900B" w:rsidR="001B4F8E" w:rsidRDefault="001B4F8E" w:rsidP="00B524CC">
      <w:pPr>
        <w:spacing w:line="276" w:lineRule="auto"/>
        <w:ind w:left="6379" w:firstLine="0"/>
      </w:pPr>
    </w:p>
    <w:p w14:paraId="4B1EEF74" w14:textId="0E0F7BC6" w:rsidR="001B4F8E" w:rsidRDefault="001B4F8E" w:rsidP="00B524CC">
      <w:pPr>
        <w:spacing w:line="276" w:lineRule="auto"/>
        <w:ind w:left="6379" w:firstLine="0"/>
      </w:pPr>
    </w:p>
    <w:p w14:paraId="030C0EEF" w14:textId="77777777" w:rsidR="001B4F8E" w:rsidRPr="0081761B" w:rsidRDefault="001B4F8E" w:rsidP="00B524CC">
      <w:pPr>
        <w:spacing w:line="276" w:lineRule="auto"/>
        <w:ind w:left="6379" w:firstLine="0"/>
      </w:pPr>
    </w:p>
    <w:p w14:paraId="500999BA" w14:textId="0BBF5ACA" w:rsidR="00997040" w:rsidRDefault="00927500" w:rsidP="00B524CC">
      <w:pPr>
        <w:spacing w:line="276" w:lineRule="auto"/>
        <w:ind w:firstLine="0"/>
        <w:jc w:val="center"/>
      </w:pPr>
      <w:r w:rsidRPr="0081761B">
        <w:t>Київ – 2020</w:t>
      </w:r>
    </w:p>
    <w:p w14:paraId="470AAC48" w14:textId="58C83271" w:rsidR="001B4F8E" w:rsidRDefault="001B4F8E" w:rsidP="00B524CC">
      <w:pPr>
        <w:spacing w:line="276" w:lineRule="auto"/>
        <w:ind w:firstLine="0"/>
        <w:jc w:val="center"/>
      </w:pPr>
    </w:p>
    <w:p w14:paraId="13440600" w14:textId="77777777" w:rsidR="001B4F8E" w:rsidRPr="0081761B" w:rsidRDefault="001B4F8E" w:rsidP="00B524CC">
      <w:pPr>
        <w:spacing w:line="276" w:lineRule="auto"/>
        <w:ind w:firstLine="0"/>
        <w:jc w:val="center"/>
      </w:pPr>
    </w:p>
    <w:p w14:paraId="1FB275A8" w14:textId="77777777" w:rsidR="00997040" w:rsidRPr="0081761B" w:rsidRDefault="00997040" w:rsidP="00B524CC">
      <w:pPr>
        <w:spacing w:line="276" w:lineRule="auto"/>
        <w:ind w:firstLine="0"/>
        <w:jc w:val="center"/>
        <w:rPr>
          <w:b/>
        </w:rPr>
      </w:pPr>
      <w:r w:rsidRPr="0081761B">
        <w:rPr>
          <w:b/>
        </w:rPr>
        <w:t>Технічне завдання на модульну  роботу</w:t>
      </w:r>
    </w:p>
    <w:p w14:paraId="1C586508" w14:textId="77777777" w:rsidR="00997040" w:rsidRPr="0081761B" w:rsidRDefault="00997040" w:rsidP="00B524CC">
      <w:pPr>
        <w:spacing w:line="276" w:lineRule="auto"/>
        <w:ind w:firstLine="0"/>
        <w:jc w:val="center"/>
        <w:rPr>
          <w:b/>
        </w:rPr>
      </w:pPr>
      <w:r w:rsidRPr="0081761B">
        <w:rPr>
          <w:b/>
        </w:rPr>
        <w:t>Проектування мікропроцесорних систем</w:t>
      </w:r>
    </w:p>
    <w:p w14:paraId="602186CE" w14:textId="6EAE5972" w:rsidR="00997040" w:rsidRPr="0081761B" w:rsidRDefault="00997040" w:rsidP="00B524CC">
      <w:pPr>
        <w:spacing w:line="276" w:lineRule="auto"/>
        <w:ind w:firstLine="0"/>
        <w:jc w:val="center"/>
        <w:rPr>
          <w:b/>
        </w:rPr>
      </w:pPr>
      <w:proofErr w:type="spellStart"/>
      <w:r w:rsidRPr="0081761B">
        <w:rPr>
          <w:b/>
        </w:rPr>
        <w:t>Студ</w:t>
      </w:r>
      <w:proofErr w:type="spellEnd"/>
      <w:r w:rsidRPr="0081761B">
        <w:rPr>
          <w:b/>
        </w:rPr>
        <w:t xml:space="preserve">. </w:t>
      </w:r>
      <w:proofErr w:type="spellStart"/>
      <w:r w:rsidRPr="0081761B">
        <w:t>Молчанової</w:t>
      </w:r>
      <w:proofErr w:type="spellEnd"/>
      <w:r w:rsidRPr="0081761B">
        <w:t xml:space="preserve"> В.С.</w:t>
      </w:r>
      <w:r w:rsidRPr="0081761B">
        <w:rPr>
          <w:b/>
        </w:rPr>
        <w:t xml:space="preserve">                  гр. </w:t>
      </w:r>
      <w:r w:rsidRPr="0081761B">
        <w:t>ІВ-71</w:t>
      </w:r>
    </w:p>
    <w:p w14:paraId="013D6CAC" w14:textId="77777777" w:rsidR="00997040" w:rsidRPr="0081761B" w:rsidRDefault="00997040" w:rsidP="00B524CC">
      <w:pPr>
        <w:spacing w:line="276" w:lineRule="auto"/>
        <w:ind w:firstLine="0"/>
        <w:jc w:val="center"/>
      </w:pPr>
      <w:r w:rsidRPr="0081761B">
        <w:t>№ залікової книжки (7110)</w:t>
      </w:r>
      <w:r w:rsidRPr="0081761B">
        <w:rPr>
          <w:vertAlign w:val="subscript"/>
        </w:rPr>
        <w:t>10</w:t>
      </w:r>
      <w:r w:rsidRPr="0081761B">
        <w:t>,  (</w:t>
      </w:r>
      <w:r w:rsidRPr="0081761B">
        <w:rPr>
          <w:bCs/>
        </w:rPr>
        <w:t>11011 11000110</w:t>
      </w:r>
      <w:r w:rsidRPr="0081761B">
        <w:t>)</w:t>
      </w:r>
      <w:r w:rsidRPr="0081761B">
        <w:rPr>
          <w:vertAlign w:val="subscript"/>
        </w:rPr>
        <w:t>2</w:t>
      </w:r>
    </w:p>
    <w:p w14:paraId="2C7EC22D" w14:textId="77777777" w:rsidR="00997040" w:rsidRPr="0081761B" w:rsidRDefault="00997040" w:rsidP="00B524CC">
      <w:pPr>
        <w:spacing w:line="276" w:lineRule="auto"/>
        <w:ind w:firstLine="0"/>
      </w:pPr>
    </w:p>
    <w:p w14:paraId="15EBFAF7" w14:textId="77777777" w:rsidR="00997040" w:rsidRPr="0081761B" w:rsidRDefault="00997040" w:rsidP="00B524CC">
      <w:pPr>
        <w:spacing w:line="276" w:lineRule="auto"/>
        <w:ind w:firstLine="0"/>
      </w:pPr>
    </w:p>
    <w:tbl>
      <w:tblPr>
        <w:tblpPr w:leftFromText="180" w:rightFromText="180" w:vertAnchor="text" w:horzAnchor="margin" w:tblpXSpec="center" w:tblpY="-192"/>
        <w:tblW w:w="8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81"/>
        <w:gridCol w:w="4812"/>
      </w:tblGrid>
      <w:tr w:rsidR="00997040" w:rsidRPr="0081761B" w14:paraId="105E75E6" w14:textId="77777777" w:rsidTr="004E047D">
        <w:trPr>
          <w:trHeight w:val="279"/>
        </w:trPr>
        <w:tc>
          <w:tcPr>
            <w:tcW w:w="3681" w:type="dxa"/>
            <w:vAlign w:val="center"/>
          </w:tcPr>
          <w:p w14:paraId="190780B4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>Вибір елементної бази</w:t>
            </w:r>
          </w:p>
        </w:tc>
        <w:tc>
          <w:tcPr>
            <w:tcW w:w="4812" w:type="dxa"/>
            <w:vAlign w:val="center"/>
          </w:tcPr>
          <w:p w14:paraId="4FE1469B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>1816ВЕ51</w:t>
            </w:r>
          </w:p>
        </w:tc>
      </w:tr>
      <w:tr w:rsidR="00997040" w:rsidRPr="0081761B" w14:paraId="78A5083E" w14:textId="77777777" w:rsidTr="004E047D">
        <w:trPr>
          <w:trHeight w:val="269"/>
        </w:trPr>
        <w:tc>
          <w:tcPr>
            <w:tcW w:w="3681" w:type="dxa"/>
            <w:vAlign w:val="center"/>
          </w:tcPr>
          <w:p w14:paraId="12DDC296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>Організація шини</w:t>
            </w:r>
          </w:p>
        </w:tc>
        <w:tc>
          <w:tcPr>
            <w:tcW w:w="4812" w:type="dxa"/>
            <w:vAlign w:val="center"/>
          </w:tcPr>
          <w:p w14:paraId="607EB9A6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</w:p>
        </w:tc>
      </w:tr>
      <w:tr w:rsidR="00997040" w:rsidRPr="0081761B" w14:paraId="3499A332" w14:textId="77777777" w:rsidTr="004E047D">
        <w:trPr>
          <w:trHeight w:val="272"/>
        </w:trPr>
        <w:tc>
          <w:tcPr>
            <w:tcW w:w="3681" w:type="dxa"/>
            <w:vAlign w:val="center"/>
          </w:tcPr>
          <w:p w14:paraId="6E3A24C9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>Вибір системи команд</w:t>
            </w:r>
          </w:p>
        </w:tc>
        <w:tc>
          <w:tcPr>
            <w:tcW w:w="4812" w:type="dxa"/>
            <w:vAlign w:val="center"/>
          </w:tcPr>
          <w:p w14:paraId="47A2335F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>Комплексна</w:t>
            </w:r>
          </w:p>
        </w:tc>
      </w:tr>
      <w:tr w:rsidR="00997040" w:rsidRPr="0081761B" w14:paraId="4A8A0E2C" w14:textId="77777777" w:rsidTr="004E047D">
        <w:trPr>
          <w:trHeight w:val="276"/>
        </w:trPr>
        <w:tc>
          <w:tcPr>
            <w:tcW w:w="3681" w:type="dxa"/>
            <w:vAlign w:val="center"/>
          </w:tcPr>
          <w:p w14:paraId="05168D49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</w:p>
        </w:tc>
        <w:tc>
          <w:tcPr>
            <w:tcW w:w="4812" w:type="dxa"/>
            <w:vAlign w:val="center"/>
          </w:tcPr>
          <w:p w14:paraId="4D36CE02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</w:p>
        </w:tc>
      </w:tr>
      <w:tr w:rsidR="00997040" w:rsidRPr="0081761B" w14:paraId="07DF8BCB" w14:textId="77777777" w:rsidTr="004E047D">
        <w:trPr>
          <w:trHeight w:val="540"/>
        </w:trPr>
        <w:tc>
          <w:tcPr>
            <w:tcW w:w="3681" w:type="dxa"/>
            <w:vAlign w:val="center"/>
          </w:tcPr>
          <w:p w14:paraId="2D4E99F5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>Вектор переривання</w:t>
            </w:r>
          </w:p>
          <w:p w14:paraId="3B751C07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 xml:space="preserve">(видає викладач </w:t>
            </w:r>
            <w:proofErr w:type="spellStart"/>
            <w:r w:rsidRPr="0081761B">
              <w:t>bbb</w:t>
            </w:r>
            <w:proofErr w:type="spellEnd"/>
            <w:r w:rsidRPr="0081761B">
              <w:t>)</w:t>
            </w:r>
          </w:p>
        </w:tc>
        <w:tc>
          <w:tcPr>
            <w:tcW w:w="4812" w:type="dxa"/>
            <w:vAlign w:val="center"/>
          </w:tcPr>
          <w:p w14:paraId="16C11216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>106</w:t>
            </w:r>
          </w:p>
        </w:tc>
      </w:tr>
      <w:tr w:rsidR="00997040" w:rsidRPr="0081761B" w14:paraId="7516613A" w14:textId="77777777" w:rsidTr="004E047D">
        <w:trPr>
          <w:trHeight w:val="70"/>
        </w:trPr>
        <w:tc>
          <w:tcPr>
            <w:tcW w:w="3681" w:type="dxa"/>
            <w:vAlign w:val="center"/>
          </w:tcPr>
          <w:p w14:paraId="2602AE42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>Кількість ЗУ</w:t>
            </w:r>
          </w:p>
        </w:tc>
        <w:tc>
          <w:tcPr>
            <w:tcW w:w="4812" w:type="dxa"/>
            <w:vAlign w:val="center"/>
          </w:tcPr>
          <w:p w14:paraId="4FE3E6B4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>111</w:t>
            </w:r>
          </w:p>
        </w:tc>
      </w:tr>
      <w:tr w:rsidR="00997040" w:rsidRPr="0081761B" w14:paraId="0339F993" w14:textId="77777777" w:rsidTr="004E047D">
        <w:trPr>
          <w:trHeight w:val="282"/>
        </w:trPr>
        <w:tc>
          <w:tcPr>
            <w:tcW w:w="3681" w:type="dxa"/>
            <w:vAlign w:val="center"/>
          </w:tcPr>
          <w:p w14:paraId="769CE61A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>КПП. КПДП</w:t>
            </w:r>
          </w:p>
        </w:tc>
        <w:tc>
          <w:tcPr>
            <w:tcW w:w="4812" w:type="dxa"/>
            <w:vAlign w:val="center"/>
          </w:tcPr>
          <w:p w14:paraId="7C347358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>Централізовані</w:t>
            </w:r>
          </w:p>
        </w:tc>
      </w:tr>
      <w:tr w:rsidR="00997040" w:rsidRPr="0081761B" w14:paraId="0B7381EE" w14:textId="77777777" w:rsidTr="004E047D">
        <w:trPr>
          <w:trHeight w:val="540"/>
        </w:trPr>
        <w:tc>
          <w:tcPr>
            <w:tcW w:w="3681" w:type="dxa"/>
            <w:vAlign w:val="center"/>
          </w:tcPr>
          <w:p w14:paraId="62282097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 xml:space="preserve">Адреси для інтерфейсу </w:t>
            </w:r>
            <w:proofErr w:type="spellStart"/>
            <w:r w:rsidRPr="0081761B">
              <w:t>зовніш</w:t>
            </w:r>
            <w:proofErr w:type="spellEnd"/>
            <w:r w:rsidRPr="0081761B">
              <w:t>. Пристрою (ВВ55) та ЗП.</w:t>
            </w:r>
          </w:p>
        </w:tc>
        <w:tc>
          <w:tcPr>
            <w:tcW w:w="4812" w:type="dxa"/>
            <w:vAlign w:val="center"/>
          </w:tcPr>
          <w:p w14:paraId="387736CC" w14:textId="77777777" w:rsidR="00997040" w:rsidRPr="0081761B" w:rsidRDefault="00997040" w:rsidP="00B524CC">
            <w:pPr>
              <w:pStyle w:val="docdata"/>
              <w:spacing w:before="0" w:beforeAutospacing="0" w:after="0" w:afterAutospacing="0" w:line="276" w:lineRule="auto"/>
              <w:jc w:val="center"/>
              <w:rPr>
                <w:sz w:val="28"/>
                <w:szCs w:val="28"/>
                <w:lang w:val="uk-UA"/>
              </w:rPr>
            </w:pPr>
            <w:r w:rsidRPr="0081761B">
              <w:rPr>
                <w:sz w:val="28"/>
                <w:szCs w:val="28"/>
                <w:lang w:val="uk-UA"/>
              </w:rPr>
              <w:t>ППА: 5020h, 5021h, 5022h, 5023h</w:t>
            </w:r>
          </w:p>
          <w:p w14:paraId="507DF6D7" w14:textId="77777777" w:rsidR="00997040" w:rsidRPr="0081761B" w:rsidRDefault="00997040" w:rsidP="00B524CC">
            <w:pPr>
              <w:pStyle w:val="docdata"/>
              <w:spacing w:before="0" w:beforeAutospacing="0" w:after="0" w:afterAutospacing="0" w:line="276" w:lineRule="auto"/>
              <w:jc w:val="center"/>
              <w:rPr>
                <w:lang w:val="uk-UA"/>
              </w:rPr>
            </w:pPr>
            <w:r w:rsidRPr="0081761B">
              <w:rPr>
                <w:sz w:val="28"/>
                <w:szCs w:val="28"/>
                <w:lang w:val="uk-UA"/>
              </w:rPr>
              <w:t>ЗП3: 774 h</w:t>
            </w:r>
          </w:p>
        </w:tc>
      </w:tr>
      <w:tr w:rsidR="00997040" w:rsidRPr="0081761B" w14:paraId="72E4ABFD" w14:textId="77777777" w:rsidTr="004E047D">
        <w:trPr>
          <w:trHeight w:val="216"/>
        </w:trPr>
        <w:tc>
          <w:tcPr>
            <w:tcW w:w="3681" w:type="dxa"/>
            <w:vAlign w:val="center"/>
          </w:tcPr>
          <w:p w14:paraId="694C498C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>Зовнішня пам'ять програм</w:t>
            </w:r>
          </w:p>
        </w:tc>
        <w:tc>
          <w:tcPr>
            <w:tcW w:w="4812" w:type="dxa"/>
            <w:vAlign w:val="center"/>
          </w:tcPr>
          <w:p w14:paraId="2EAE61A4" w14:textId="77777777" w:rsidR="00997040" w:rsidRPr="0081761B" w:rsidRDefault="00997040" w:rsidP="00B524CC">
            <w:pPr>
              <w:spacing w:line="276" w:lineRule="auto"/>
              <w:ind w:firstLine="0"/>
              <w:jc w:val="center"/>
              <w:rPr>
                <w:highlight w:val="yellow"/>
              </w:rPr>
            </w:pPr>
            <w:r w:rsidRPr="0081761B">
              <w:t xml:space="preserve">6 сторінок по 16 </w:t>
            </w:r>
            <w:proofErr w:type="spellStart"/>
            <w:r w:rsidRPr="0081761B">
              <w:t>Кб</w:t>
            </w:r>
            <w:proofErr w:type="spellEnd"/>
          </w:p>
        </w:tc>
      </w:tr>
      <w:tr w:rsidR="00997040" w:rsidRPr="0081761B" w14:paraId="793E9BD1" w14:textId="77777777" w:rsidTr="004E047D">
        <w:trPr>
          <w:trHeight w:val="366"/>
        </w:trPr>
        <w:tc>
          <w:tcPr>
            <w:tcW w:w="3681" w:type="dxa"/>
            <w:vAlign w:val="center"/>
          </w:tcPr>
          <w:p w14:paraId="49A6F9D4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>Зовнішня пам'ять даних</w:t>
            </w:r>
          </w:p>
        </w:tc>
        <w:tc>
          <w:tcPr>
            <w:tcW w:w="4812" w:type="dxa"/>
            <w:vAlign w:val="center"/>
          </w:tcPr>
          <w:p w14:paraId="25CB09AB" w14:textId="77777777" w:rsidR="00997040" w:rsidRPr="0081761B" w:rsidRDefault="00997040" w:rsidP="00B524CC">
            <w:pPr>
              <w:spacing w:line="276" w:lineRule="auto"/>
              <w:ind w:firstLine="0"/>
              <w:jc w:val="center"/>
              <w:rPr>
                <w:highlight w:val="yellow"/>
              </w:rPr>
            </w:pPr>
            <w:r w:rsidRPr="0081761B">
              <w:t>16 сторінок по 256 б</w:t>
            </w:r>
          </w:p>
        </w:tc>
      </w:tr>
      <w:tr w:rsidR="00997040" w:rsidRPr="0081761B" w14:paraId="1B8D1741" w14:textId="77777777" w:rsidTr="004E047D">
        <w:trPr>
          <w:trHeight w:val="254"/>
        </w:trPr>
        <w:tc>
          <w:tcPr>
            <w:tcW w:w="3681" w:type="dxa"/>
            <w:vAlign w:val="center"/>
          </w:tcPr>
          <w:p w14:paraId="71EC91B1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>Функціонально структурна схема</w:t>
            </w:r>
          </w:p>
        </w:tc>
        <w:tc>
          <w:tcPr>
            <w:tcW w:w="4812" w:type="dxa"/>
            <w:vAlign w:val="center"/>
          </w:tcPr>
          <w:p w14:paraId="1B9E1B61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>МПС</w:t>
            </w:r>
          </w:p>
        </w:tc>
      </w:tr>
      <w:tr w:rsidR="00997040" w:rsidRPr="0081761B" w14:paraId="48D2AD66" w14:textId="77777777" w:rsidTr="004E047D">
        <w:trPr>
          <w:trHeight w:val="540"/>
        </w:trPr>
        <w:tc>
          <w:tcPr>
            <w:tcW w:w="3681" w:type="dxa"/>
            <w:vAlign w:val="center"/>
          </w:tcPr>
          <w:p w14:paraId="0EC1E93D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>Функціональна схем</w:t>
            </w:r>
          </w:p>
        </w:tc>
        <w:tc>
          <w:tcPr>
            <w:tcW w:w="4812" w:type="dxa"/>
            <w:vAlign w:val="center"/>
          </w:tcPr>
          <w:p w14:paraId="401D8DB8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  <w:r w:rsidRPr="0081761B">
              <w:t>Контролер пріоритетного переривання (піраміда)</w:t>
            </w:r>
          </w:p>
        </w:tc>
      </w:tr>
      <w:tr w:rsidR="00997040" w:rsidRPr="0081761B" w14:paraId="6AAC74E7" w14:textId="77777777" w:rsidTr="004E047D">
        <w:trPr>
          <w:trHeight w:val="298"/>
        </w:trPr>
        <w:tc>
          <w:tcPr>
            <w:tcW w:w="3681" w:type="dxa"/>
            <w:vAlign w:val="center"/>
          </w:tcPr>
          <w:p w14:paraId="55530EED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</w:p>
        </w:tc>
        <w:tc>
          <w:tcPr>
            <w:tcW w:w="4812" w:type="dxa"/>
            <w:vAlign w:val="center"/>
          </w:tcPr>
          <w:p w14:paraId="6E707103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</w:p>
        </w:tc>
      </w:tr>
      <w:tr w:rsidR="00997040" w:rsidRPr="0081761B" w14:paraId="6A8E2048" w14:textId="77777777" w:rsidTr="004E047D">
        <w:trPr>
          <w:trHeight w:val="70"/>
        </w:trPr>
        <w:tc>
          <w:tcPr>
            <w:tcW w:w="3681" w:type="dxa"/>
            <w:vAlign w:val="center"/>
          </w:tcPr>
          <w:p w14:paraId="750DA2A6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</w:p>
        </w:tc>
        <w:tc>
          <w:tcPr>
            <w:tcW w:w="4812" w:type="dxa"/>
            <w:vAlign w:val="center"/>
          </w:tcPr>
          <w:p w14:paraId="2725A741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</w:p>
        </w:tc>
      </w:tr>
      <w:tr w:rsidR="00997040" w:rsidRPr="0081761B" w14:paraId="648C4B67" w14:textId="77777777" w:rsidTr="004E047D">
        <w:trPr>
          <w:trHeight w:val="86"/>
        </w:trPr>
        <w:tc>
          <w:tcPr>
            <w:tcW w:w="3681" w:type="dxa"/>
            <w:vAlign w:val="center"/>
          </w:tcPr>
          <w:p w14:paraId="697968C8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</w:p>
        </w:tc>
        <w:tc>
          <w:tcPr>
            <w:tcW w:w="4812" w:type="dxa"/>
            <w:vAlign w:val="center"/>
          </w:tcPr>
          <w:p w14:paraId="71B5BFCF" w14:textId="77777777" w:rsidR="00997040" w:rsidRPr="0081761B" w:rsidRDefault="00997040" w:rsidP="00B524CC">
            <w:pPr>
              <w:spacing w:line="276" w:lineRule="auto"/>
              <w:ind w:firstLine="0"/>
              <w:jc w:val="center"/>
            </w:pPr>
          </w:p>
        </w:tc>
      </w:tr>
    </w:tbl>
    <w:p w14:paraId="34BBCC5A" w14:textId="6347F900" w:rsidR="00997040" w:rsidRPr="0081761B" w:rsidRDefault="00997040" w:rsidP="00B524CC">
      <w:pPr>
        <w:spacing w:line="276" w:lineRule="auto"/>
        <w:ind w:firstLine="0"/>
      </w:pPr>
    </w:p>
    <w:p w14:paraId="239B7742" w14:textId="77777777" w:rsidR="00997040" w:rsidRPr="0081761B" w:rsidRDefault="00997040" w:rsidP="00B524CC">
      <w:pPr>
        <w:spacing w:line="276" w:lineRule="auto"/>
      </w:pPr>
    </w:p>
    <w:p w14:paraId="1E3ADB4C" w14:textId="77777777" w:rsidR="00997040" w:rsidRPr="0081761B" w:rsidRDefault="00997040" w:rsidP="00B524CC">
      <w:pPr>
        <w:spacing w:line="276" w:lineRule="auto"/>
        <w:ind w:firstLine="0"/>
      </w:pPr>
    </w:p>
    <w:p w14:paraId="52FBAE8D" w14:textId="77777777" w:rsidR="00997040" w:rsidRPr="0081761B" w:rsidRDefault="00997040" w:rsidP="00B524CC">
      <w:pPr>
        <w:spacing w:line="276" w:lineRule="auto"/>
      </w:pPr>
      <w:r w:rsidRPr="0081761B">
        <w:t>Завдання видав                                          Ткаченко В.В.</w:t>
      </w:r>
    </w:p>
    <w:p w14:paraId="1C643D0D" w14:textId="77777777" w:rsidR="00997040" w:rsidRPr="0081761B" w:rsidRDefault="00997040" w:rsidP="00B524CC">
      <w:pPr>
        <w:spacing w:line="276" w:lineRule="auto"/>
      </w:pPr>
      <w:r w:rsidRPr="0081761B">
        <w:t xml:space="preserve">                           </w:t>
      </w:r>
    </w:p>
    <w:p w14:paraId="4C86EFCB" w14:textId="77777777" w:rsidR="00997040" w:rsidRPr="0081761B" w:rsidRDefault="00997040" w:rsidP="00B524CC">
      <w:pPr>
        <w:spacing w:line="276" w:lineRule="auto"/>
      </w:pPr>
      <w:r w:rsidRPr="0081761B">
        <w:t>Завдання прийняв                                      Молчанова В.С.</w:t>
      </w:r>
    </w:p>
    <w:p w14:paraId="759A3379" w14:textId="5037B768" w:rsidR="001B4F8E" w:rsidRDefault="001B4F8E" w:rsidP="001B4F8E">
      <w:pPr>
        <w:rPr>
          <w:rFonts w:eastAsiaTheme="majorEastAsia"/>
          <w:b/>
          <w:color w:val="000000" w:themeColor="text1"/>
          <w:sz w:val="32"/>
          <w:szCs w:val="32"/>
        </w:rPr>
      </w:pPr>
    </w:p>
    <w:p w14:paraId="0483DE69" w14:textId="77777777" w:rsidR="001B4F8E" w:rsidRPr="001B4F8E" w:rsidRDefault="001B4F8E" w:rsidP="001B4F8E"/>
    <w:sdt>
      <w:sdtPr>
        <w:rPr>
          <w:rFonts w:eastAsiaTheme="minorHAnsi"/>
          <w:b w:val="0"/>
          <w:sz w:val="28"/>
          <w:szCs w:val="28"/>
          <w:u w:val="none"/>
          <w:lang w:val="uk-UA" w:eastAsia="en-US"/>
        </w:rPr>
        <w:id w:val="1389915074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4A2804F9" w14:textId="0910757A" w:rsidR="00F86593" w:rsidRPr="0081761B" w:rsidRDefault="00E03387" w:rsidP="00B524CC">
          <w:pPr>
            <w:pStyle w:val="a8"/>
            <w:spacing w:line="276" w:lineRule="auto"/>
            <w:rPr>
              <w:lang w:val="uk-UA"/>
            </w:rPr>
          </w:pPr>
          <w:r w:rsidRPr="0081761B">
            <w:rPr>
              <w:lang w:val="uk-UA"/>
            </w:rPr>
            <w:t>Зміст</w:t>
          </w:r>
        </w:p>
        <w:p w14:paraId="1A302F8A" w14:textId="07723019" w:rsidR="00AD04DA" w:rsidRDefault="00F86593">
          <w:pPr>
            <w:pStyle w:val="1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r w:rsidRPr="0081761B">
            <w:fldChar w:fldCharType="begin"/>
          </w:r>
          <w:r w:rsidRPr="0081761B">
            <w:instrText xml:space="preserve"> TOC \o "1-3" \h \z \u </w:instrText>
          </w:r>
          <w:r w:rsidRPr="0081761B">
            <w:fldChar w:fldCharType="separate"/>
          </w:r>
          <w:hyperlink w:anchor="_Toc40438863" w:history="1">
            <w:r w:rsidR="00AD04DA" w:rsidRPr="00150EE3">
              <w:rPr>
                <w:rStyle w:val="a9"/>
                <w:noProof/>
              </w:rPr>
              <w:t>Частина 1</w:t>
            </w:r>
            <w:r w:rsidR="00AD04DA">
              <w:rPr>
                <w:noProof/>
                <w:webHidden/>
              </w:rPr>
              <w:tab/>
            </w:r>
            <w:r w:rsidR="00AD04DA">
              <w:rPr>
                <w:noProof/>
                <w:webHidden/>
              </w:rPr>
              <w:fldChar w:fldCharType="begin"/>
            </w:r>
            <w:r w:rsidR="00AD04DA">
              <w:rPr>
                <w:noProof/>
                <w:webHidden/>
              </w:rPr>
              <w:instrText xml:space="preserve"> PAGEREF _Toc40438863 \h </w:instrText>
            </w:r>
            <w:r w:rsidR="00AD04DA">
              <w:rPr>
                <w:noProof/>
                <w:webHidden/>
              </w:rPr>
            </w:r>
            <w:r w:rsidR="00AD04DA">
              <w:rPr>
                <w:noProof/>
                <w:webHidden/>
              </w:rPr>
              <w:fldChar w:fldCharType="separate"/>
            </w:r>
            <w:r w:rsidR="00AD1914">
              <w:rPr>
                <w:noProof/>
                <w:webHidden/>
              </w:rPr>
              <w:t>4</w:t>
            </w:r>
            <w:r w:rsidR="00AD04DA">
              <w:rPr>
                <w:noProof/>
                <w:webHidden/>
              </w:rPr>
              <w:fldChar w:fldCharType="end"/>
            </w:r>
          </w:hyperlink>
        </w:p>
        <w:p w14:paraId="459C8DEF" w14:textId="5DE1C8F2" w:rsidR="00AD04DA" w:rsidRDefault="00AD04D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40438864" w:history="1">
            <w:r w:rsidRPr="00150EE3">
              <w:rPr>
                <w:rStyle w:val="a9"/>
                <w:noProof/>
              </w:rPr>
              <w:t>1. Опис мікропроцесорної систе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388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D1914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FDEAA2" w14:textId="6720390E" w:rsidR="00AD04DA" w:rsidRDefault="00AD04D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40438865" w:history="1">
            <w:r w:rsidRPr="00150EE3">
              <w:rPr>
                <w:rStyle w:val="a9"/>
                <w:noProof/>
              </w:rPr>
              <w:t>2. Карта розподілу пам’яті дани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388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D1914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1F1668" w14:textId="7655826E" w:rsidR="00AD04DA" w:rsidRDefault="00AD04D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40438866" w:history="1">
            <w:r w:rsidRPr="00150EE3">
              <w:rPr>
                <w:rStyle w:val="a9"/>
                <w:noProof/>
              </w:rPr>
              <w:t>3. Опис піраміди КП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388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D1914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AB472F" w14:textId="5E84AD09" w:rsidR="00AD04DA" w:rsidRDefault="00AD04DA">
          <w:pPr>
            <w:pStyle w:val="1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40438867" w:history="1">
            <w:r w:rsidRPr="00150EE3">
              <w:rPr>
                <w:rStyle w:val="a9"/>
                <w:noProof/>
              </w:rPr>
              <w:t>Частина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388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D1914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D6A0C8" w14:textId="4AF4DA36" w:rsidR="00AD04DA" w:rsidRDefault="00AD04DA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40438868" w:history="1">
            <w:r w:rsidRPr="00150EE3">
              <w:rPr>
                <w:rStyle w:val="a9"/>
                <w:noProof/>
              </w:rPr>
              <w:t>1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RU" w:eastAsia="ru-RU"/>
              </w:rPr>
              <w:tab/>
            </w:r>
            <w:r w:rsidRPr="00150EE3">
              <w:rPr>
                <w:rStyle w:val="a9"/>
                <w:noProof/>
              </w:rPr>
              <w:t>Лабораторна робота №1 (знайомство із середовищем моделювання ModelSim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388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D1914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4ADFAF" w14:textId="51218327" w:rsidR="00AD04DA" w:rsidRDefault="00AD04DA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40438870" w:history="1">
            <w:r w:rsidRPr="00150EE3">
              <w:rPr>
                <w:rStyle w:val="a9"/>
                <w:noProof/>
              </w:rPr>
              <w:t>2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RU" w:eastAsia="ru-RU"/>
              </w:rPr>
              <w:tab/>
            </w:r>
            <w:r w:rsidRPr="00150EE3">
              <w:rPr>
                <w:rStyle w:val="a9"/>
                <w:noProof/>
              </w:rPr>
              <w:t>Лабораторна робота №2 (дослідження комбінаційних пристроїв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388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D1914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778AAE" w14:textId="64D4C8B3" w:rsidR="00AD04DA" w:rsidRDefault="00AD04DA" w:rsidP="00AD04DA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40438872" w:history="1">
            <w:r w:rsidRPr="00150EE3">
              <w:rPr>
                <w:rStyle w:val="a9"/>
                <w:noProof/>
              </w:rPr>
              <w:t>3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RU" w:eastAsia="ru-RU"/>
              </w:rPr>
              <w:tab/>
            </w:r>
            <w:r w:rsidRPr="00150EE3">
              <w:rPr>
                <w:rStyle w:val="a9"/>
                <w:noProof/>
              </w:rPr>
              <w:t>Лабораторна робо</w:t>
            </w:r>
            <w:r w:rsidRPr="00150EE3">
              <w:rPr>
                <w:rStyle w:val="a9"/>
                <w:noProof/>
              </w:rPr>
              <w:t>т</w:t>
            </w:r>
            <w:r w:rsidRPr="00150EE3">
              <w:rPr>
                <w:rStyle w:val="a9"/>
                <w:noProof/>
              </w:rPr>
              <w:t>а №3 (комбінаційні пристрої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388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D1914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0FFF8A" w14:textId="591A6053" w:rsidR="00AD04DA" w:rsidRDefault="00AD04DA">
          <w:pPr>
            <w:pStyle w:val="1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40438875" w:history="1">
            <w:r w:rsidRPr="00150EE3">
              <w:rPr>
                <w:rStyle w:val="a9"/>
                <w:noProof/>
              </w:rPr>
              <w:t>Частина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388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D1914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CB322A" w14:textId="45154CB1" w:rsidR="00AD04DA" w:rsidRDefault="00AD04DA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40438876" w:history="1">
            <w:r w:rsidRPr="00150EE3">
              <w:rPr>
                <w:rStyle w:val="a9"/>
                <w:noProof/>
              </w:rPr>
              <w:t>1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RU" w:eastAsia="ru-RU"/>
              </w:rPr>
              <w:tab/>
            </w:r>
            <w:r w:rsidRPr="00150EE3">
              <w:rPr>
                <w:rStyle w:val="a9"/>
                <w:noProof/>
              </w:rPr>
              <w:t>Структурна схема мікропроцесорної систе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388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D1914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5057B6" w14:textId="7C8016B8" w:rsidR="00AD04DA" w:rsidRDefault="00AD04DA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40438877" w:history="1">
            <w:r w:rsidRPr="00150EE3">
              <w:rPr>
                <w:rStyle w:val="a9"/>
                <w:noProof/>
              </w:rPr>
              <w:t>2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RU" w:eastAsia="ru-RU"/>
              </w:rPr>
              <w:tab/>
            </w:r>
            <w:r w:rsidRPr="00150EE3">
              <w:rPr>
                <w:rStyle w:val="a9"/>
                <w:noProof/>
              </w:rPr>
              <w:t>Функціональна схема контролера пріоритетного перериванн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388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D1914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41D4E2" w14:textId="396A6B50" w:rsidR="00AD04DA" w:rsidRDefault="00AD04DA">
          <w:pPr>
            <w:pStyle w:val="1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40438878" w:history="1">
            <w:r w:rsidRPr="00150EE3">
              <w:rPr>
                <w:rStyle w:val="a9"/>
                <w:noProof/>
              </w:rPr>
              <w:t>Висн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388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D1914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53A2CA" w14:textId="784F6DB2" w:rsidR="00F86593" w:rsidRPr="0081761B" w:rsidRDefault="00F86593" w:rsidP="00B524CC">
          <w:pPr>
            <w:spacing w:line="276" w:lineRule="auto"/>
          </w:pPr>
          <w:r w:rsidRPr="0081761B">
            <w:rPr>
              <w:b/>
              <w:bCs/>
            </w:rPr>
            <w:fldChar w:fldCharType="end"/>
          </w:r>
        </w:p>
      </w:sdtContent>
    </w:sdt>
    <w:p w14:paraId="4307CFA3" w14:textId="77777777" w:rsidR="00F86593" w:rsidRPr="0081761B" w:rsidRDefault="00F86593" w:rsidP="00B524CC">
      <w:pPr>
        <w:spacing w:after="160" w:line="276" w:lineRule="auto"/>
        <w:ind w:firstLine="0"/>
        <w:jc w:val="left"/>
        <w:rPr>
          <w:rFonts w:eastAsiaTheme="majorEastAsia"/>
          <w:b/>
          <w:color w:val="000000" w:themeColor="text1"/>
          <w:sz w:val="36"/>
          <w:szCs w:val="32"/>
          <w:u w:val="single"/>
        </w:rPr>
      </w:pPr>
      <w:r w:rsidRPr="0081761B">
        <w:br w:type="page"/>
      </w:r>
    </w:p>
    <w:p w14:paraId="47B81EF7" w14:textId="7AAEC94A" w:rsidR="00584455" w:rsidRPr="0081761B" w:rsidRDefault="00927500" w:rsidP="00B524CC">
      <w:pPr>
        <w:pStyle w:val="1"/>
        <w:spacing w:line="276" w:lineRule="auto"/>
      </w:pPr>
      <w:bookmarkStart w:id="0" w:name="_Toc27529141"/>
      <w:bookmarkStart w:id="1" w:name="_Toc40438863"/>
      <w:r w:rsidRPr="0081761B">
        <w:lastRenderedPageBreak/>
        <w:t>Частина</w:t>
      </w:r>
      <w:r w:rsidR="00584455" w:rsidRPr="0081761B">
        <w:t xml:space="preserve"> 1</w:t>
      </w:r>
      <w:bookmarkEnd w:id="0"/>
      <w:bookmarkEnd w:id="1"/>
    </w:p>
    <w:p w14:paraId="145545F9" w14:textId="331F02B8" w:rsidR="002D0A8F" w:rsidRPr="0081761B" w:rsidRDefault="00C40ABC" w:rsidP="00B524CC">
      <w:pPr>
        <w:pStyle w:val="2"/>
        <w:spacing w:line="276" w:lineRule="auto"/>
      </w:pPr>
      <w:bookmarkStart w:id="2" w:name="_Toc27529142"/>
      <w:bookmarkStart w:id="3" w:name="_Toc40438864"/>
      <w:r w:rsidRPr="0081761B">
        <w:t xml:space="preserve">1. </w:t>
      </w:r>
      <w:r w:rsidR="002D0A8F" w:rsidRPr="0081761B">
        <w:t>Опис мікропроцесорної системи</w:t>
      </w:r>
      <w:bookmarkEnd w:id="2"/>
      <w:bookmarkEnd w:id="3"/>
    </w:p>
    <w:p w14:paraId="266A0EDE" w14:textId="248B7B31" w:rsidR="002D0A8F" w:rsidRPr="0081761B" w:rsidRDefault="00E03387" w:rsidP="00B524CC">
      <w:pPr>
        <w:pStyle w:val="11"/>
        <w:spacing w:line="276" w:lineRule="auto"/>
        <w:ind w:firstLine="0"/>
        <w:rPr>
          <w:rFonts w:ascii="Times New Roman" w:hAnsi="Times New Roman"/>
        </w:rPr>
      </w:pPr>
      <w:r w:rsidRPr="0081761B">
        <w:rPr>
          <w:rFonts w:ascii="Times New Roman" w:hAnsi="Times New Roman"/>
        </w:rPr>
        <w:t xml:space="preserve">На </w:t>
      </w:r>
      <w:r w:rsidR="001B4F8E">
        <w:rPr>
          <w:rFonts w:ascii="Times New Roman" w:hAnsi="Times New Roman"/>
        </w:rPr>
        <w:t>рисунку 1</w:t>
      </w:r>
      <w:r w:rsidRPr="0081761B">
        <w:rPr>
          <w:rFonts w:ascii="Times New Roman" w:hAnsi="Times New Roman"/>
        </w:rPr>
        <w:t xml:space="preserve"> зображена мікропроцесорна система на основі мікроконтролера МК51, </w:t>
      </w:r>
      <w:r w:rsidR="002D0A8F" w:rsidRPr="0081761B">
        <w:rPr>
          <w:rFonts w:ascii="Times New Roman" w:hAnsi="Times New Roman"/>
        </w:rPr>
        <w:t>який складається з:</w:t>
      </w:r>
    </w:p>
    <w:p w14:paraId="29147372" w14:textId="6D5804D3" w:rsidR="00441C88" w:rsidRPr="0081761B" w:rsidRDefault="002D0A8F" w:rsidP="00B524CC">
      <w:pPr>
        <w:pStyle w:val="11"/>
        <w:numPr>
          <w:ilvl w:val="0"/>
          <w:numId w:val="3"/>
        </w:numPr>
        <w:spacing w:line="276" w:lineRule="auto"/>
        <w:ind w:left="720" w:hanging="720"/>
        <w:rPr>
          <w:rFonts w:ascii="Times New Roman" w:hAnsi="Times New Roman"/>
        </w:rPr>
      </w:pPr>
      <w:r w:rsidRPr="0081761B">
        <w:rPr>
          <w:rFonts w:ascii="Times New Roman" w:hAnsi="Times New Roman"/>
        </w:rPr>
        <w:t>Р</w:t>
      </w:r>
      <w:r w:rsidR="00771EE7" w:rsidRPr="0081761B">
        <w:rPr>
          <w:rFonts w:ascii="Times New Roman" w:hAnsi="Times New Roman"/>
        </w:rPr>
        <w:t>езидентної пам’</w:t>
      </w:r>
      <w:r w:rsidRPr="0081761B">
        <w:rPr>
          <w:rFonts w:ascii="Times New Roman" w:hAnsi="Times New Roman"/>
        </w:rPr>
        <w:t>яті програм</w:t>
      </w:r>
      <w:r w:rsidR="00CA2F97" w:rsidRPr="0081761B">
        <w:rPr>
          <w:rFonts w:ascii="Times New Roman" w:hAnsi="Times New Roman"/>
        </w:rPr>
        <w:t xml:space="preserve"> (РПП)</w:t>
      </w:r>
      <w:r w:rsidRPr="0081761B">
        <w:rPr>
          <w:rFonts w:ascii="Times New Roman" w:hAnsi="Times New Roman"/>
        </w:rPr>
        <w:t xml:space="preserve"> об’ємом </w:t>
      </w:r>
      <w:r w:rsidRPr="0081761B">
        <w:rPr>
          <w:rFonts w:ascii="Times New Roman" w:hAnsi="Times New Roman"/>
          <w:i/>
        </w:rPr>
        <w:t>4Кб</w:t>
      </w:r>
      <w:r w:rsidR="000117C6" w:rsidRPr="0081761B">
        <w:rPr>
          <w:rFonts w:ascii="Times New Roman" w:hAnsi="Times New Roman"/>
        </w:rPr>
        <w:t>. З адреси 0000h розпочинає виконуватися програма під час системного скидання. Інші призначені для зберігання початкових адрес підпрограм обслуговування переривань від зовнішніх сигналів, таймерів-лічильників або послідовного інтерфейсу.</w:t>
      </w:r>
    </w:p>
    <w:p w14:paraId="359CEE62" w14:textId="11F1F59E" w:rsidR="002D0A8F" w:rsidRPr="0081761B" w:rsidRDefault="002D0A8F" w:rsidP="00B524CC">
      <w:pPr>
        <w:pStyle w:val="11"/>
        <w:numPr>
          <w:ilvl w:val="0"/>
          <w:numId w:val="3"/>
        </w:numPr>
        <w:spacing w:line="276" w:lineRule="auto"/>
        <w:ind w:left="720" w:hanging="720"/>
        <w:rPr>
          <w:rFonts w:ascii="Times New Roman" w:hAnsi="Times New Roman"/>
        </w:rPr>
      </w:pPr>
      <w:r w:rsidRPr="0081761B">
        <w:rPr>
          <w:rFonts w:ascii="Times New Roman" w:hAnsi="Times New Roman"/>
        </w:rPr>
        <w:t>Р</w:t>
      </w:r>
      <w:r w:rsidR="00771EE7" w:rsidRPr="0081761B">
        <w:rPr>
          <w:rFonts w:ascii="Times New Roman" w:hAnsi="Times New Roman"/>
        </w:rPr>
        <w:t>езидентної пам’яті да</w:t>
      </w:r>
      <w:r w:rsidRPr="0081761B">
        <w:rPr>
          <w:rFonts w:ascii="Times New Roman" w:hAnsi="Times New Roman"/>
        </w:rPr>
        <w:t>них</w:t>
      </w:r>
      <w:r w:rsidR="00CA2F97" w:rsidRPr="0081761B">
        <w:rPr>
          <w:rFonts w:ascii="Times New Roman" w:hAnsi="Times New Roman"/>
        </w:rPr>
        <w:t xml:space="preserve"> (РПД)</w:t>
      </w:r>
      <w:r w:rsidRPr="0081761B">
        <w:rPr>
          <w:rFonts w:ascii="Times New Roman" w:hAnsi="Times New Roman"/>
        </w:rPr>
        <w:t xml:space="preserve"> об’ємом </w:t>
      </w:r>
      <w:r w:rsidRPr="0081761B">
        <w:rPr>
          <w:rFonts w:ascii="Times New Roman" w:hAnsi="Times New Roman"/>
          <w:i/>
          <w:iCs/>
        </w:rPr>
        <w:t>128б</w:t>
      </w:r>
      <w:r w:rsidR="000117C6" w:rsidRPr="0081761B">
        <w:rPr>
          <w:rFonts w:ascii="Times New Roman" w:hAnsi="Times New Roman"/>
          <w:iCs/>
        </w:rPr>
        <w:t>, яка поділяється на</w:t>
      </w:r>
    </w:p>
    <w:p w14:paraId="5A88031A" w14:textId="1CDBAB0D" w:rsidR="000117C6" w:rsidRPr="0081761B" w:rsidRDefault="000117C6" w:rsidP="00B524CC">
      <w:pPr>
        <w:pStyle w:val="11"/>
        <w:numPr>
          <w:ilvl w:val="1"/>
          <w:numId w:val="3"/>
        </w:numPr>
        <w:spacing w:line="276" w:lineRule="auto"/>
        <w:ind w:left="1276"/>
        <w:rPr>
          <w:rFonts w:ascii="Times New Roman" w:hAnsi="Times New Roman"/>
        </w:rPr>
      </w:pPr>
      <w:r w:rsidRPr="0081761B">
        <w:rPr>
          <w:rFonts w:ascii="Times New Roman" w:hAnsi="Times New Roman"/>
          <w:iCs/>
        </w:rPr>
        <w:t xml:space="preserve">Оперативний запам’ятовуючий пристрій (ОЗП), що містить чотири банки регістрів загального призначення, до регістрів яких команди можуть звертатися за їх іменами </w:t>
      </w:r>
      <w:r w:rsidRPr="0081761B">
        <w:rPr>
          <w:rFonts w:ascii="Times New Roman" w:hAnsi="Times New Roman"/>
          <w:i/>
          <w:iCs/>
        </w:rPr>
        <w:t>R7</w:t>
      </w:r>
      <w:r w:rsidRPr="0081761B">
        <w:rPr>
          <w:rFonts w:ascii="Times New Roman" w:hAnsi="Times New Roman"/>
          <w:iCs/>
        </w:rPr>
        <w:t xml:space="preserve"> – </w:t>
      </w:r>
      <w:r w:rsidRPr="0081761B">
        <w:rPr>
          <w:rFonts w:ascii="Times New Roman" w:hAnsi="Times New Roman"/>
          <w:i/>
          <w:iCs/>
        </w:rPr>
        <w:t>R0</w:t>
      </w:r>
      <w:r w:rsidRPr="0081761B">
        <w:rPr>
          <w:rFonts w:ascii="Times New Roman" w:hAnsi="Times New Roman"/>
          <w:iCs/>
        </w:rPr>
        <w:t xml:space="preserve"> та шістнадцять байт (</w:t>
      </w:r>
      <w:r w:rsidRPr="0081761B">
        <w:rPr>
          <w:rFonts w:ascii="Times New Roman" w:hAnsi="Times New Roman"/>
          <w:i/>
          <w:iCs/>
        </w:rPr>
        <w:t>20h</w:t>
      </w:r>
      <w:r w:rsidRPr="0081761B">
        <w:rPr>
          <w:rFonts w:ascii="Times New Roman" w:hAnsi="Times New Roman"/>
          <w:iCs/>
        </w:rPr>
        <w:t xml:space="preserve"> – </w:t>
      </w:r>
      <w:r w:rsidRPr="0081761B">
        <w:rPr>
          <w:rFonts w:ascii="Times New Roman" w:hAnsi="Times New Roman"/>
          <w:i/>
          <w:iCs/>
        </w:rPr>
        <w:t>2Fh</w:t>
      </w:r>
      <w:r w:rsidRPr="0081761B">
        <w:rPr>
          <w:rFonts w:ascii="Times New Roman" w:hAnsi="Times New Roman"/>
          <w:iCs/>
        </w:rPr>
        <w:t>), що утворюють область комірок, до яких можливе застосування прямої побітової адресації.</w:t>
      </w:r>
    </w:p>
    <w:p w14:paraId="2EEBF262" w14:textId="77777777" w:rsidR="000117C6" w:rsidRPr="0081761B" w:rsidRDefault="000117C6" w:rsidP="00B524CC">
      <w:pPr>
        <w:pStyle w:val="11"/>
        <w:numPr>
          <w:ilvl w:val="1"/>
          <w:numId w:val="3"/>
        </w:numPr>
        <w:spacing w:line="276" w:lineRule="auto"/>
        <w:rPr>
          <w:rFonts w:ascii="Times New Roman" w:hAnsi="Times New Roman"/>
        </w:rPr>
      </w:pPr>
      <w:r w:rsidRPr="0081761B">
        <w:rPr>
          <w:rFonts w:ascii="Times New Roman" w:hAnsi="Times New Roman"/>
        </w:rPr>
        <w:t xml:space="preserve"> Регістри спеціальних функцій </w:t>
      </w:r>
      <w:r w:rsidRPr="0081761B">
        <w:rPr>
          <w:rFonts w:ascii="Times New Roman" w:hAnsi="Times New Roman"/>
          <w:i/>
        </w:rPr>
        <w:t>SFR</w:t>
      </w:r>
      <w:r w:rsidRPr="0081761B">
        <w:rPr>
          <w:rFonts w:ascii="Times New Roman" w:hAnsi="Times New Roman"/>
        </w:rPr>
        <w:t>, до складу якого входять</w:t>
      </w:r>
    </w:p>
    <w:p w14:paraId="2CBE6FB2" w14:textId="77777777" w:rsidR="000117C6" w:rsidRPr="0081761B" w:rsidRDefault="000117C6" w:rsidP="00B524CC">
      <w:pPr>
        <w:pStyle w:val="11"/>
        <w:numPr>
          <w:ilvl w:val="2"/>
          <w:numId w:val="3"/>
        </w:numPr>
        <w:spacing w:line="276" w:lineRule="auto"/>
        <w:ind w:left="1985"/>
        <w:rPr>
          <w:rFonts w:ascii="Times New Roman" w:hAnsi="Times New Roman"/>
        </w:rPr>
      </w:pPr>
      <w:r w:rsidRPr="0081761B">
        <w:rPr>
          <w:rFonts w:ascii="Times New Roman" w:hAnsi="Times New Roman"/>
        </w:rPr>
        <w:t xml:space="preserve"> </w:t>
      </w:r>
      <w:proofErr w:type="spellStart"/>
      <w:r w:rsidRPr="0081761B">
        <w:rPr>
          <w:rFonts w:ascii="Times New Roman" w:hAnsi="Times New Roman"/>
        </w:rPr>
        <w:t>Восьмирозрядний</w:t>
      </w:r>
      <w:proofErr w:type="spellEnd"/>
      <w:r w:rsidRPr="0081761B">
        <w:rPr>
          <w:rFonts w:ascii="Times New Roman" w:hAnsi="Times New Roman"/>
        </w:rPr>
        <w:t xml:space="preserve"> акумулятор </w:t>
      </w:r>
      <w:r w:rsidRPr="0081761B">
        <w:rPr>
          <w:rFonts w:ascii="Times New Roman" w:hAnsi="Times New Roman"/>
          <w:i/>
        </w:rPr>
        <w:t>ACC</w:t>
      </w:r>
      <w:r w:rsidRPr="0081761B">
        <w:rPr>
          <w:rFonts w:ascii="Times New Roman" w:hAnsi="Times New Roman"/>
        </w:rPr>
        <w:t>, який використовується як допоміжний регістр під час виконання операцій</w:t>
      </w:r>
    </w:p>
    <w:p w14:paraId="20CFCE31" w14:textId="77777777" w:rsidR="000117C6" w:rsidRPr="0081761B" w:rsidRDefault="000117C6" w:rsidP="00B524CC">
      <w:pPr>
        <w:pStyle w:val="11"/>
        <w:numPr>
          <w:ilvl w:val="2"/>
          <w:numId w:val="3"/>
        </w:numPr>
        <w:spacing w:line="276" w:lineRule="auto"/>
        <w:ind w:left="1985"/>
        <w:rPr>
          <w:rFonts w:ascii="Times New Roman" w:hAnsi="Times New Roman"/>
        </w:rPr>
      </w:pPr>
      <w:r w:rsidRPr="0081761B">
        <w:rPr>
          <w:rFonts w:ascii="Times New Roman" w:hAnsi="Times New Roman"/>
        </w:rPr>
        <w:t xml:space="preserve">Регістр-розширювач </w:t>
      </w:r>
      <w:proofErr w:type="spellStart"/>
      <w:r w:rsidRPr="0081761B">
        <w:rPr>
          <w:rFonts w:ascii="Times New Roman" w:hAnsi="Times New Roman"/>
        </w:rPr>
        <w:t>аккумулятора</w:t>
      </w:r>
      <w:proofErr w:type="spellEnd"/>
      <w:r w:rsidRPr="0081761B">
        <w:rPr>
          <w:rFonts w:ascii="Times New Roman" w:hAnsi="Times New Roman"/>
        </w:rPr>
        <w:t xml:space="preserve"> </w:t>
      </w:r>
      <w:r w:rsidRPr="0081761B">
        <w:rPr>
          <w:rFonts w:ascii="Times New Roman" w:hAnsi="Times New Roman"/>
          <w:i/>
        </w:rPr>
        <w:t>B</w:t>
      </w:r>
    </w:p>
    <w:p w14:paraId="5F25EF10" w14:textId="77777777" w:rsidR="000117C6" w:rsidRPr="0081761B" w:rsidRDefault="000117C6" w:rsidP="00B524CC">
      <w:pPr>
        <w:pStyle w:val="11"/>
        <w:numPr>
          <w:ilvl w:val="2"/>
          <w:numId w:val="3"/>
        </w:numPr>
        <w:spacing w:line="276" w:lineRule="auto"/>
        <w:ind w:left="1985"/>
        <w:rPr>
          <w:rFonts w:ascii="Times New Roman" w:hAnsi="Times New Roman"/>
        </w:rPr>
      </w:pPr>
      <w:r w:rsidRPr="0081761B">
        <w:rPr>
          <w:rFonts w:ascii="Times New Roman" w:hAnsi="Times New Roman"/>
        </w:rPr>
        <w:t xml:space="preserve">Регістр слова стану програми </w:t>
      </w:r>
      <w:r w:rsidRPr="0081761B">
        <w:rPr>
          <w:rFonts w:ascii="Times New Roman" w:hAnsi="Times New Roman"/>
          <w:i/>
        </w:rPr>
        <w:t>PSW</w:t>
      </w:r>
    </w:p>
    <w:p w14:paraId="4D511AAB" w14:textId="77777777" w:rsidR="000117C6" w:rsidRPr="0081761B" w:rsidRDefault="000117C6" w:rsidP="00B524CC">
      <w:pPr>
        <w:pStyle w:val="11"/>
        <w:numPr>
          <w:ilvl w:val="2"/>
          <w:numId w:val="3"/>
        </w:numPr>
        <w:spacing w:line="276" w:lineRule="auto"/>
        <w:ind w:left="1985"/>
        <w:rPr>
          <w:rFonts w:ascii="Times New Roman" w:hAnsi="Times New Roman"/>
        </w:rPr>
      </w:pPr>
      <w:r w:rsidRPr="0081761B">
        <w:rPr>
          <w:rFonts w:ascii="Times New Roman" w:hAnsi="Times New Roman"/>
          <w:iCs/>
        </w:rPr>
        <w:t xml:space="preserve">Покажчик стека </w:t>
      </w:r>
      <w:r w:rsidRPr="0081761B">
        <w:rPr>
          <w:rFonts w:ascii="Times New Roman" w:hAnsi="Times New Roman"/>
          <w:i/>
        </w:rPr>
        <w:t>SP</w:t>
      </w:r>
    </w:p>
    <w:p w14:paraId="3B78F481" w14:textId="77777777" w:rsidR="000117C6" w:rsidRPr="0081761B" w:rsidRDefault="000117C6" w:rsidP="00B524CC">
      <w:pPr>
        <w:pStyle w:val="11"/>
        <w:numPr>
          <w:ilvl w:val="2"/>
          <w:numId w:val="3"/>
        </w:numPr>
        <w:spacing w:line="276" w:lineRule="auto"/>
        <w:ind w:left="1985"/>
        <w:rPr>
          <w:rFonts w:ascii="Times New Roman" w:hAnsi="Times New Roman"/>
        </w:rPr>
      </w:pPr>
      <w:r w:rsidRPr="0081761B">
        <w:rPr>
          <w:rFonts w:ascii="Times New Roman" w:hAnsi="Times New Roman"/>
          <w:iCs/>
        </w:rPr>
        <w:t xml:space="preserve"> Регістр-покажчик даних DPTR</w:t>
      </w:r>
    </w:p>
    <w:p w14:paraId="2A48BF4C" w14:textId="77777777" w:rsidR="000117C6" w:rsidRPr="0081761B" w:rsidRDefault="000117C6" w:rsidP="00B524CC">
      <w:pPr>
        <w:pStyle w:val="11"/>
        <w:numPr>
          <w:ilvl w:val="2"/>
          <w:numId w:val="3"/>
        </w:numPr>
        <w:spacing w:line="276" w:lineRule="auto"/>
        <w:ind w:left="1985"/>
        <w:rPr>
          <w:rFonts w:ascii="Times New Roman" w:hAnsi="Times New Roman"/>
        </w:rPr>
      </w:pPr>
      <w:r w:rsidRPr="0081761B">
        <w:rPr>
          <w:rFonts w:ascii="Times New Roman" w:hAnsi="Times New Roman"/>
        </w:rPr>
        <w:t xml:space="preserve"> Регістри таймерів-лічильників</w:t>
      </w:r>
    </w:p>
    <w:p w14:paraId="43DF968F" w14:textId="77777777" w:rsidR="000117C6" w:rsidRPr="0081761B" w:rsidRDefault="000117C6" w:rsidP="00B524CC">
      <w:pPr>
        <w:pStyle w:val="11"/>
        <w:numPr>
          <w:ilvl w:val="2"/>
          <w:numId w:val="3"/>
        </w:numPr>
        <w:spacing w:line="276" w:lineRule="auto"/>
        <w:ind w:left="1985"/>
        <w:rPr>
          <w:rFonts w:ascii="Times New Roman" w:hAnsi="Times New Roman"/>
        </w:rPr>
      </w:pPr>
      <w:r w:rsidRPr="0081761B">
        <w:rPr>
          <w:rFonts w:ascii="Times New Roman" w:hAnsi="Times New Roman"/>
        </w:rPr>
        <w:t xml:space="preserve"> Буфер </w:t>
      </w:r>
      <w:proofErr w:type="spellStart"/>
      <w:r w:rsidRPr="0081761B">
        <w:rPr>
          <w:rFonts w:ascii="Times New Roman" w:hAnsi="Times New Roman"/>
        </w:rPr>
        <w:t>прийомопередавача</w:t>
      </w:r>
      <w:proofErr w:type="spellEnd"/>
    </w:p>
    <w:p w14:paraId="0BABD7F2" w14:textId="3A8A7A58" w:rsidR="000117C6" w:rsidRPr="0081761B" w:rsidRDefault="000117C6" w:rsidP="00B524CC">
      <w:pPr>
        <w:pStyle w:val="11"/>
        <w:numPr>
          <w:ilvl w:val="2"/>
          <w:numId w:val="3"/>
        </w:numPr>
        <w:spacing w:line="276" w:lineRule="auto"/>
        <w:ind w:left="1985"/>
        <w:rPr>
          <w:rFonts w:ascii="Times New Roman" w:hAnsi="Times New Roman"/>
        </w:rPr>
      </w:pPr>
      <w:r w:rsidRPr="0081761B">
        <w:rPr>
          <w:rFonts w:ascii="Times New Roman" w:hAnsi="Times New Roman"/>
        </w:rPr>
        <w:t xml:space="preserve"> Регістри управління</w:t>
      </w:r>
    </w:p>
    <w:p w14:paraId="4550D4CB" w14:textId="42708841" w:rsidR="007239C4" w:rsidRPr="0081761B" w:rsidRDefault="002D0A8F" w:rsidP="00B524CC">
      <w:pPr>
        <w:pStyle w:val="11"/>
        <w:numPr>
          <w:ilvl w:val="0"/>
          <w:numId w:val="3"/>
        </w:numPr>
        <w:spacing w:line="276" w:lineRule="auto"/>
        <w:ind w:left="720" w:hanging="720"/>
        <w:rPr>
          <w:rFonts w:ascii="Times New Roman" w:hAnsi="Times New Roman"/>
        </w:rPr>
      </w:pPr>
      <w:r w:rsidRPr="0081761B">
        <w:rPr>
          <w:rFonts w:ascii="Times New Roman" w:hAnsi="Times New Roman"/>
        </w:rPr>
        <w:t>Арифметико-логічного пристрою</w:t>
      </w:r>
      <w:r w:rsidR="00CA2F97" w:rsidRPr="0081761B">
        <w:rPr>
          <w:rFonts w:ascii="Times New Roman" w:hAnsi="Times New Roman"/>
        </w:rPr>
        <w:t xml:space="preserve"> (АЛП)</w:t>
      </w:r>
      <w:r w:rsidR="00A918B5" w:rsidRPr="0081761B">
        <w:rPr>
          <w:rFonts w:ascii="Times New Roman" w:hAnsi="Times New Roman"/>
        </w:rPr>
        <w:t>, завдяки якому МК виконує арифметичні та логічн</w:t>
      </w:r>
      <w:r w:rsidR="000117C6" w:rsidRPr="0081761B">
        <w:rPr>
          <w:rFonts w:ascii="Times New Roman" w:hAnsi="Times New Roman"/>
        </w:rPr>
        <w:t>і дії</w:t>
      </w:r>
    </w:p>
    <w:p w14:paraId="7FCB7712" w14:textId="77777777" w:rsidR="002D0A8F" w:rsidRPr="0081761B" w:rsidRDefault="002D0A8F" w:rsidP="00B524CC">
      <w:pPr>
        <w:pStyle w:val="11"/>
        <w:numPr>
          <w:ilvl w:val="0"/>
          <w:numId w:val="3"/>
        </w:numPr>
        <w:spacing w:line="276" w:lineRule="auto"/>
        <w:ind w:left="720" w:hanging="720"/>
        <w:rPr>
          <w:rFonts w:ascii="Times New Roman" w:hAnsi="Times New Roman"/>
        </w:rPr>
      </w:pPr>
      <w:r w:rsidRPr="0081761B">
        <w:rPr>
          <w:rFonts w:ascii="Times New Roman" w:hAnsi="Times New Roman"/>
        </w:rPr>
        <w:t>Блока таймерів-лічильників</w:t>
      </w:r>
    </w:p>
    <w:p w14:paraId="3BA3EF3E" w14:textId="77777777" w:rsidR="002D0A8F" w:rsidRPr="0081761B" w:rsidRDefault="002D0A8F" w:rsidP="00B524CC">
      <w:pPr>
        <w:pStyle w:val="11"/>
        <w:numPr>
          <w:ilvl w:val="0"/>
          <w:numId w:val="3"/>
        </w:numPr>
        <w:spacing w:line="276" w:lineRule="auto"/>
        <w:ind w:left="720" w:hanging="720"/>
        <w:rPr>
          <w:rFonts w:ascii="Times New Roman" w:hAnsi="Times New Roman"/>
        </w:rPr>
      </w:pPr>
      <w:r w:rsidRPr="0081761B">
        <w:rPr>
          <w:rFonts w:ascii="Times New Roman" w:hAnsi="Times New Roman"/>
        </w:rPr>
        <w:t>Пристрою управління та синхронізації</w:t>
      </w:r>
    </w:p>
    <w:p w14:paraId="1B1DE130" w14:textId="77777777" w:rsidR="00A918B5" w:rsidRPr="0081761B" w:rsidRDefault="00A918B5" w:rsidP="00B524CC">
      <w:pPr>
        <w:pStyle w:val="11"/>
        <w:numPr>
          <w:ilvl w:val="0"/>
          <w:numId w:val="3"/>
        </w:numPr>
        <w:spacing w:line="276" w:lineRule="auto"/>
        <w:ind w:left="720" w:hanging="720"/>
        <w:rPr>
          <w:rFonts w:ascii="Times New Roman" w:hAnsi="Times New Roman"/>
        </w:rPr>
      </w:pPr>
      <w:r w:rsidRPr="0081761B">
        <w:rPr>
          <w:rFonts w:ascii="Times New Roman" w:hAnsi="Times New Roman"/>
        </w:rPr>
        <w:t>Блока переривань і послідовного порту</w:t>
      </w:r>
    </w:p>
    <w:p w14:paraId="558348BA" w14:textId="54212353" w:rsidR="00671003" w:rsidRPr="0081761B" w:rsidRDefault="00A918B5" w:rsidP="00B524CC">
      <w:pPr>
        <w:pStyle w:val="11"/>
        <w:numPr>
          <w:ilvl w:val="0"/>
          <w:numId w:val="3"/>
        </w:numPr>
        <w:spacing w:line="276" w:lineRule="auto"/>
        <w:ind w:left="720" w:hanging="720"/>
        <w:rPr>
          <w:rFonts w:ascii="Times New Roman" w:hAnsi="Times New Roman"/>
        </w:rPr>
      </w:pPr>
      <w:r w:rsidRPr="0081761B">
        <w:rPr>
          <w:rFonts w:ascii="Times New Roman" w:hAnsi="Times New Roman"/>
        </w:rPr>
        <w:t>Чотирьох портів</w:t>
      </w:r>
      <w:r w:rsidR="00CA2F97" w:rsidRPr="0081761B">
        <w:rPr>
          <w:rFonts w:ascii="Times New Roman" w:hAnsi="Times New Roman"/>
        </w:rPr>
        <w:t xml:space="preserve"> вводу-виводу</w:t>
      </w:r>
      <w:r w:rsidRPr="0081761B">
        <w:rPr>
          <w:rFonts w:ascii="Times New Roman" w:hAnsi="Times New Roman"/>
        </w:rPr>
        <w:t xml:space="preserve"> (</w:t>
      </w:r>
      <w:r w:rsidRPr="0081761B">
        <w:rPr>
          <w:rFonts w:ascii="Times New Roman" w:hAnsi="Times New Roman"/>
          <w:i/>
        </w:rPr>
        <w:t>P0, P1, P2, P3</w:t>
      </w:r>
      <w:r w:rsidRPr="0081761B">
        <w:rPr>
          <w:rFonts w:ascii="Times New Roman" w:hAnsi="Times New Roman"/>
        </w:rPr>
        <w:t xml:space="preserve">). </w:t>
      </w:r>
    </w:p>
    <w:p w14:paraId="5975D72C" w14:textId="18CC87CE" w:rsidR="00CA2F97" w:rsidRPr="0081761B" w:rsidRDefault="00CA2F97" w:rsidP="00B524CC">
      <w:pPr>
        <w:pStyle w:val="11"/>
        <w:spacing w:line="276" w:lineRule="auto"/>
        <w:ind w:firstLine="0"/>
        <w:rPr>
          <w:rFonts w:ascii="Times New Roman" w:hAnsi="Times New Roman"/>
        </w:rPr>
      </w:pPr>
      <w:r w:rsidRPr="0081761B">
        <w:rPr>
          <w:rFonts w:ascii="Times New Roman" w:hAnsi="Times New Roman"/>
        </w:rPr>
        <w:t>До МК підключено:</w:t>
      </w:r>
    </w:p>
    <w:p w14:paraId="346DFC66" w14:textId="33939E8F" w:rsidR="00A146BF" w:rsidRPr="0081761B" w:rsidRDefault="00671003" w:rsidP="00B524CC">
      <w:pPr>
        <w:pStyle w:val="11"/>
        <w:numPr>
          <w:ilvl w:val="0"/>
          <w:numId w:val="1"/>
        </w:numPr>
        <w:spacing w:line="276" w:lineRule="auto"/>
        <w:rPr>
          <w:rFonts w:ascii="Times New Roman" w:hAnsi="Times New Roman"/>
        </w:rPr>
      </w:pPr>
      <w:r w:rsidRPr="0081761B">
        <w:rPr>
          <w:rFonts w:ascii="Times New Roman" w:hAnsi="Times New Roman"/>
          <w:bCs/>
          <w:i/>
        </w:rPr>
        <w:t>16</w:t>
      </w:r>
      <w:r w:rsidR="00A146BF" w:rsidRPr="0081761B">
        <w:rPr>
          <w:rFonts w:ascii="Times New Roman" w:hAnsi="Times New Roman"/>
        </w:rPr>
        <w:t xml:space="preserve"> сторінок</w:t>
      </w:r>
      <w:r w:rsidR="000117C6" w:rsidRPr="0081761B">
        <w:rPr>
          <w:rFonts w:ascii="Times New Roman" w:hAnsi="Times New Roman"/>
        </w:rPr>
        <w:t xml:space="preserve"> </w:t>
      </w:r>
      <w:r w:rsidR="000117C6" w:rsidRPr="0081761B">
        <w:rPr>
          <w:rFonts w:ascii="Times New Roman" w:hAnsi="Times New Roman"/>
          <w:b/>
        </w:rPr>
        <w:t>зовнішньої</w:t>
      </w:r>
      <w:r w:rsidR="00A146BF" w:rsidRPr="0081761B">
        <w:rPr>
          <w:rFonts w:ascii="Times New Roman" w:hAnsi="Times New Roman"/>
          <w:b/>
        </w:rPr>
        <w:t xml:space="preserve"> пам’яті даних</w:t>
      </w:r>
      <w:r w:rsidR="000117C6" w:rsidRPr="0081761B">
        <w:rPr>
          <w:rFonts w:ascii="Times New Roman" w:hAnsi="Times New Roman"/>
        </w:rPr>
        <w:t xml:space="preserve"> (ЗПД)</w:t>
      </w:r>
      <w:r w:rsidR="00A146BF" w:rsidRPr="0081761B">
        <w:rPr>
          <w:rFonts w:ascii="Times New Roman" w:hAnsi="Times New Roman"/>
        </w:rPr>
        <w:t xml:space="preserve"> об’ємом </w:t>
      </w:r>
      <w:r w:rsidR="00927500" w:rsidRPr="0081761B">
        <w:rPr>
          <w:rFonts w:ascii="Times New Roman" w:hAnsi="Times New Roman"/>
          <w:i/>
          <w:iCs/>
        </w:rPr>
        <w:t>256</w:t>
      </w:r>
      <w:r w:rsidRPr="0081761B">
        <w:rPr>
          <w:rFonts w:ascii="Times New Roman" w:hAnsi="Times New Roman"/>
          <w:i/>
          <w:iCs/>
        </w:rPr>
        <w:t>б</w:t>
      </w:r>
      <w:r w:rsidR="00A146BF" w:rsidRPr="0081761B">
        <w:rPr>
          <w:rFonts w:ascii="Times New Roman" w:hAnsi="Times New Roman"/>
        </w:rPr>
        <w:t xml:space="preserve">. Кожна сторінка пам’яті даних обирається через порт </w:t>
      </w:r>
      <w:r w:rsidR="00A146BF" w:rsidRPr="0081761B">
        <w:rPr>
          <w:rFonts w:ascii="Times New Roman" w:hAnsi="Times New Roman"/>
          <w:i/>
          <w:iCs/>
        </w:rPr>
        <w:t>P1</w:t>
      </w:r>
      <w:r w:rsidR="00A146BF" w:rsidRPr="0081761B">
        <w:rPr>
          <w:rFonts w:ascii="Times New Roman" w:hAnsi="Times New Roman"/>
        </w:rPr>
        <w:t xml:space="preserve"> безпосередньо через вихід порту (або через дешифратор). </w:t>
      </w:r>
      <w:r w:rsidRPr="0081761B">
        <w:rPr>
          <w:rFonts w:ascii="Times New Roman" w:hAnsi="Times New Roman"/>
          <w:bCs/>
          <w:iCs/>
        </w:rPr>
        <w:t>Перша</w:t>
      </w:r>
      <w:r w:rsidR="00A146BF" w:rsidRPr="0081761B">
        <w:rPr>
          <w:rFonts w:ascii="Times New Roman" w:hAnsi="Times New Roman"/>
          <w:b/>
          <w:i/>
        </w:rPr>
        <w:t xml:space="preserve"> </w:t>
      </w:r>
      <w:r w:rsidR="00A146BF" w:rsidRPr="0081761B">
        <w:rPr>
          <w:rFonts w:ascii="Times New Roman" w:hAnsi="Times New Roman"/>
        </w:rPr>
        <w:t xml:space="preserve">сторінка використовується для зберігання адрес </w:t>
      </w:r>
      <w:r w:rsidR="00927500" w:rsidRPr="0081761B">
        <w:rPr>
          <w:rFonts w:ascii="Times New Roman" w:hAnsi="Times New Roman"/>
          <w:bCs/>
          <w:i/>
        </w:rPr>
        <w:t>111</w:t>
      </w:r>
      <w:r w:rsidRPr="0081761B">
        <w:rPr>
          <w:rFonts w:ascii="Times New Roman" w:hAnsi="Times New Roman"/>
          <w:bCs/>
          <w:iCs/>
        </w:rPr>
        <w:t xml:space="preserve"> </w:t>
      </w:r>
      <w:r w:rsidR="00A146BF" w:rsidRPr="0081761B">
        <w:rPr>
          <w:rFonts w:ascii="Times New Roman" w:hAnsi="Times New Roman"/>
        </w:rPr>
        <w:t>зовнішніх пристроїв. Зовнішні пристрої належать загальному адресному простору пам’яті даних</w:t>
      </w:r>
      <w:r w:rsidRPr="0081761B">
        <w:rPr>
          <w:rFonts w:ascii="Times New Roman" w:hAnsi="Times New Roman"/>
        </w:rPr>
        <w:t>.</w:t>
      </w:r>
    </w:p>
    <w:p w14:paraId="7E163AEF" w14:textId="7EB26A5D" w:rsidR="00CA2F97" w:rsidRPr="0081761B" w:rsidRDefault="00671003" w:rsidP="00B524CC">
      <w:pPr>
        <w:pStyle w:val="11"/>
        <w:numPr>
          <w:ilvl w:val="0"/>
          <w:numId w:val="1"/>
        </w:numPr>
        <w:spacing w:line="276" w:lineRule="auto"/>
        <w:rPr>
          <w:rFonts w:ascii="Times New Roman" w:hAnsi="Times New Roman"/>
        </w:rPr>
      </w:pPr>
      <w:r w:rsidRPr="0081761B">
        <w:rPr>
          <w:rFonts w:ascii="Times New Roman" w:hAnsi="Times New Roman"/>
          <w:bCs/>
          <w:i/>
        </w:rPr>
        <w:lastRenderedPageBreak/>
        <w:t>6</w:t>
      </w:r>
      <w:r w:rsidR="00A146BF" w:rsidRPr="0081761B">
        <w:rPr>
          <w:rFonts w:ascii="Times New Roman" w:hAnsi="Times New Roman"/>
        </w:rPr>
        <w:t xml:space="preserve"> сторінок </w:t>
      </w:r>
      <w:r w:rsidR="000117C6" w:rsidRPr="0081761B">
        <w:rPr>
          <w:rFonts w:ascii="Times New Roman" w:hAnsi="Times New Roman"/>
          <w:b/>
        </w:rPr>
        <w:t xml:space="preserve">зовнішньої </w:t>
      </w:r>
      <w:r w:rsidR="00A146BF" w:rsidRPr="0081761B">
        <w:rPr>
          <w:rFonts w:ascii="Times New Roman" w:hAnsi="Times New Roman"/>
          <w:b/>
        </w:rPr>
        <w:t>пам’яті програм</w:t>
      </w:r>
      <w:r w:rsidR="00A146BF" w:rsidRPr="0081761B">
        <w:rPr>
          <w:rFonts w:ascii="Times New Roman" w:hAnsi="Times New Roman"/>
        </w:rPr>
        <w:t xml:space="preserve"> </w:t>
      </w:r>
      <w:r w:rsidR="000117C6" w:rsidRPr="0081761B">
        <w:rPr>
          <w:rFonts w:ascii="Times New Roman" w:hAnsi="Times New Roman"/>
        </w:rPr>
        <w:t xml:space="preserve">(ЗПП) </w:t>
      </w:r>
      <w:r w:rsidR="00A146BF" w:rsidRPr="0081761B">
        <w:rPr>
          <w:rFonts w:ascii="Times New Roman" w:hAnsi="Times New Roman"/>
        </w:rPr>
        <w:t xml:space="preserve">об’ємом </w:t>
      </w:r>
      <w:r w:rsidRPr="0081761B">
        <w:rPr>
          <w:rFonts w:ascii="Times New Roman" w:hAnsi="Times New Roman"/>
          <w:i/>
          <w:iCs/>
        </w:rPr>
        <w:t>16Кб</w:t>
      </w:r>
      <w:r w:rsidRPr="0081761B">
        <w:rPr>
          <w:rFonts w:ascii="Times New Roman" w:hAnsi="Times New Roman"/>
        </w:rPr>
        <w:t>.</w:t>
      </w:r>
    </w:p>
    <w:p w14:paraId="1DA7706B" w14:textId="28C12AC5" w:rsidR="002D49C7" w:rsidRPr="0081761B" w:rsidRDefault="002D49C7" w:rsidP="00B524CC">
      <w:pPr>
        <w:pStyle w:val="11"/>
        <w:numPr>
          <w:ilvl w:val="0"/>
          <w:numId w:val="1"/>
        </w:numPr>
        <w:spacing w:line="276" w:lineRule="auto"/>
        <w:rPr>
          <w:rFonts w:ascii="Times New Roman" w:hAnsi="Times New Roman"/>
          <w:i/>
        </w:rPr>
      </w:pPr>
      <w:r w:rsidRPr="0081761B">
        <w:rPr>
          <w:rFonts w:ascii="Times New Roman" w:hAnsi="Times New Roman"/>
          <w:i/>
        </w:rPr>
        <w:t xml:space="preserve">111 </w:t>
      </w:r>
      <w:r w:rsidRPr="0081761B">
        <w:rPr>
          <w:rFonts w:ascii="Times New Roman" w:hAnsi="Times New Roman"/>
          <w:b/>
        </w:rPr>
        <w:t xml:space="preserve">зовнішніх пристроїв </w:t>
      </w:r>
      <w:r w:rsidRPr="0081761B">
        <w:rPr>
          <w:rFonts w:ascii="Times New Roman" w:hAnsi="Times New Roman"/>
        </w:rPr>
        <w:t>(ЗП).</w:t>
      </w:r>
    </w:p>
    <w:p w14:paraId="3FB948C9" w14:textId="70260838" w:rsidR="00681F2B" w:rsidRPr="0081761B" w:rsidRDefault="00A146BF" w:rsidP="00B524CC">
      <w:pPr>
        <w:pStyle w:val="11"/>
        <w:numPr>
          <w:ilvl w:val="0"/>
          <w:numId w:val="1"/>
        </w:numPr>
        <w:spacing w:line="276" w:lineRule="auto"/>
        <w:rPr>
          <w:rFonts w:ascii="Times New Roman" w:hAnsi="Times New Roman"/>
        </w:rPr>
      </w:pPr>
      <w:r w:rsidRPr="0081761B">
        <w:rPr>
          <w:rFonts w:ascii="Times New Roman" w:hAnsi="Times New Roman"/>
          <w:b/>
        </w:rPr>
        <w:t>Контролер пріоритетних переривань</w:t>
      </w:r>
      <w:r w:rsidRPr="0081761B">
        <w:rPr>
          <w:rFonts w:ascii="Times New Roman" w:hAnsi="Times New Roman"/>
        </w:rPr>
        <w:t xml:space="preserve"> (КПП)</w:t>
      </w:r>
      <w:r w:rsidR="00671003" w:rsidRPr="0081761B">
        <w:rPr>
          <w:rFonts w:ascii="Times New Roman" w:hAnsi="Times New Roman"/>
        </w:rPr>
        <w:t xml:space="preserve"> </w:t>
      </w:r>
      <w:r w:rsidR="007239C4" w:rsidRPr="0081761B">
        <w:rPr>
          <w:rFonts w:ascii="Times New Roman" w:hAnsi="Times New Roman"/>
        </w:rPr>
        <w:t>–</w:t>
      </w:r>
      <w:r w:rsidR="00671003" w:rsidRPr="0081761B">
        <w:rPr>
          <w:rFonts w:ascii="Times New Roman" w:hAnsi="Times New Roman"/>
        </w:rPr>
        <w:t xml:space="preserve"> </w:t>
      </w:r>
      <w:r w:rsidR="007239C4" w:rsidRPr="0081761B">
        <w:rPr>
          <w:rFonts w:ascii="Times New Roman" w:hAnsi="Times New Roman"/>
        </w:rPr>
        <w:t>реалізує зовнішні векторні переривання</w:t>
      </w:r>
      <w:r w:rsidR="00CE3AB6" w:rsidRPr="0081761B">
        <w:rPr>
          <w:rFonts w:ascii="Times New Roman" w:hAnsi="Times New Roman"/>
        </w:rPr>
        <w:t>.</w:t>
      </w:r>
      <w:r w:rsidR="00E8048A" w:rsidRPr="0081761B">
        <w:rPr>
          <w:rFonts w:ascii="Times New Roman" w:hAnsi="Times New Roman"/>
        </w:rPr>
        <w:t xml:space="preserve"> Коли зовнішній пристрій ста</w:t>
      </w:r>
      <w:r w:rsidR="00260C02" w:rsidRPr="0081761B">
        <w:rPr>
          <w:rFonts w:ascii="Times New Roman" w:hAnsi="Times New Roman"/>
        </w:rPr>
        <w:t>в</w:t>
      </w:r>
      <w:r w:rsidR="00E8048A" w:rsidRPr="0081761B">
        <w:rPr>
          <w:rFonts w:ascii="Times New Roman" w:hAnsi="Times New Roman"/>
        </w:rPr>
        <w:t xml:space="preserve"> готовим до взаємодії, він надсилає на контролер запит на переривання</w:t>
      </w:r>
      <w:r w:rsidR="00260C02" w:rsidRPr="0081761B">
        <w:rPr>
          <w:rFonts w:ascii="Times New Roman" w:hAnsi="Times New Roman"/>
        </w:rPr>
        <w:t xml:space="preserve"> </w:t>
      </w:r>
      <w:r w:rsidR="00260C02" w:rsidRPr="0081761B">
        <w:rPr>
          <w:rFonts w:ascii="Times New Roman" w:hAnsi="Times New Roman"/>
          <w:i/>
        </w:rPr>
        <w:t>IRQ</w:t>
      </w:r>
      <w:r w:rsidR="00E8048A" w:rsidRPr="0081761B">
        <w:rPr>
          <w:rFonts w:ascii="Times New Roman" w:hAnsi="Times New Roman"/>
        </w:rPr>
        <w:t xml:space="preserve">. По цих запитах КПП видає на процесор сигнал вимоги переривання </w:t>
      </w:r>
      <w:r w:rsidR="00260C02" w:rsidRPr="0081761B">
        <w:rPr>
          <w:rFonts w:ascii="Times New Roman" w:hAnsi="Times New Roman"/>
          <w:i/>
        </w:rPr>
        <w:t>INT</w:t>
      </w:r>
      <w:r w:rsidR="00E8048A" w:rsidRPr="0081761B">
        <w:rPr>
          <w:rFonts w:ascii="Times New Roman" w:hAnsi="Times New Roman"/>
        </w:rPr>
        <w:t xml:space="preserve">. </w:t>
      </w:r>
      <w:r w:rsidR="00681F2B" w:rsidRPr="0081761B">
        <w:rPr>
          <w:rFonts w:ascii="Times New Roman" w:hAnsi="Times New Roman"/>
        </w:rPr>
        <w:t>Після його отримання</w:t>
      </w:r>
      <w:r w:rsidR="00260C02" w:rsidRPr="0081761B">
        <w:rPr>
          <w:rFonts w:ascii="Times New Roman" w:hAnsi="Times New Roman"/>
        </w:rPr>
        <w:t xml:space="preserve"> п</w:t>
      </w:r>
      <w:r w:rsidR="00681F2B" w:rsidRPr="0081761B">
        <w:rPr>
          <w:rFonts w:ascii="Times New Roman" w:hAnsi="Times New Roman"/>
        </w:rPr>
        <w:t>роцесор перериває виконання поточної програми наступним чином:</w:t>
      </w:r>
    </w:p>
    <w:p w14:paraId="77DEEDA0" w14:textId="4E571BD1" w:rsidR="00681F2B" w:rsidRPr="0081761B" w:rsidRDefault="00260C02" w:rsidP="00B524CC">
      <w:pPr>
        <w:pStyle w:val="11"/>
        <w:numPr>
          <w:ilvl w:val="1"/>
          <w:numId w:val="1"/>
        </w:numPr>
        <w:spacing w:line="276" w:lineRule="auto"/>
        <w:rPr>
          <w:rFonts w:ascii="Times New Roman" w:hAnsi="Times New Roman"/>
        </w:rPr>
      </w:pPr>
      <w:r w:rsidRPr="0081761B">
        <w:rPr>
          <w:rFonts w:ascii="Times New Roman" w:hAnsi="Times New Roman"/>
        </w:rPr>
        <w:t xml:space="preserve"> Завершує</w:t>
      </w:r>
      <w:r w:rsidR="00681F2B" w:rsidRPr="0081761B">
        <w:rPr>
          <w:rFonts w:ascii="Times New Roman" w:hAnsi="Times New Roman"/>
        </w:rPr>
        <w:t xml:space="preserve"> виконання поточної команди</w:t>
      </w:r>
      <w:r w:rsidRPr="0081761B">
        <w:rPr>
          <w:rFonts w:ascii="Times New Roman" w:hAnsi="Times New Roman"/>
        </w:rPr>
        <w:t>.</w:t>
      </w:r>
    </w:p>
    <w:p w14:paraId="36E529C3" w14:textId="0B545EAE" w:rsidR="00260C02" w:rsidRPr="0081761B" w:rsidRDefault="00260C02" w:rsidP="00B524CC">
      <w:pPr>
        <w:pStyle w:val="11"/>
        <w:numPr>
          <w:ilvl w:val="1"/>
          <w:numId w:val="1"/>
        </w:numPr>
        <w:spacing w:line="276" w:lineRule="auto"/>
        <w:rPr>
          <w:rFonts w:ascii="Times New Roman" w:hAnsi="Times New Roman"/>
        </w:rPr>
      </w:pPr>
      <w:r w:rsidRPr="0081761B">
        <w:rPr>
          <w:rFonts w:ascii="Times New Roman" w:hAnsi="Times New Roman"/>
        </w:rPr>
        <w:t xml:space="preserve"> Зберігає у стеку стан програми, що переривається, та адресу повернення до неї.</w:t>
      </w:r>
    </w:p>
    <w:p w14:paraId="3EC0F29B" w14:textId="52025AD9" w:rsidR="00260C02" w:rsidRPr="0081761B" w:rsidRDefault="00260C02" w:rsidP="00B524CC">
      <w:pPr>
        <w:pStyle w:val="11"/>
        <w:numPr>
          <w:ilvl w:val="1"/>
          <w:numId w:val="1"/>
        </w:numPr>
        <w:spacing w:line="276" w:lineRule="auto"/>
        <w:rPr>
          <w:rFonts w:ascii="Times New Roman" w:hAnsi="Times New Roman"/>
        </w:rPr>
      </w:pPr>
      <w:r w:rsidRPr="0081761B">
        <w:rPr>
          <w:rFonts w:ascii="Times New Roman" w:hAnsi="Times New Roman"/>
        </w:rPr>
        <w:t xml:space="preserve"> Видає на КПП сигнал підтвердження переривання </w:t>
      </w:r>
      <w:r w:rsidRPr="0081761B">
        <w:rPr>
          <w:rFonts w:ascii="Times New Roman" w:hAnsi="Times New Roman"/>
          <w:i/>
        </w:rPr>
        <w:t>IACK</w:t>
      </w:r>
    </w:p>
    <w:p w14:paraId="3F641A7D" w14:textId="71CDFA5C" w:rsidR="00260C02" w:rsidRPr="0081761B" w:rsidRDefault="00260C02" w:rsidP="00B524CC">
      <w:pPr>
        <w:pStyle w:val="11"/>
        <w:numPr>
          <w:ilvl w:val="1"/>
          <w:numId w:val="1"/>
        </w:numPr>
        <w:spacing w:line="276" w:lineRule="auto"/>
        <w:rPr>
          <w:rFonts w:ascii="Times New Roman" w:hAnsi="Times New Roman"/>
        </w:rPr>
      </w:pPr>
      <w:r w:rsidRPr="0081761B">
        <w:rPr>
          <w:rFonts w:ascii="Times New Roman" w:hAnsi="Times New Roman"/>
        </w:rPr>
        <w:t xml:space="preserve"> Зчитує вектор, що виставляє на шину даних КПП, по ньому обчислює адресу переходу до підпрограми обробки переривання та переходить на її першу команду.</w:t>
      </w:r>
    </w:p>
    <w:p w14:paraId="7EDB7F95" w14:textId="77777777" w:rsidR="00CA2F97" w:rsidRPr="0081761B" w:rsidRDefault="00260C02" w:rsidP="00B524CC">
      <w:pPr>
        <w:pStyle w:val="11"/>
        <w:numPr>
          <w:ilvl w:val="1"/>
          <w:numId w:val="1"/>
        </w:numPr>
        <w:spacing w:line="276" w:lineRule="auto"/>
        <w:rPr>
          <w:rFonts w:ascii="Times New Roman" w:hAnsi="Times New Roman"/>
        </w:rPr>
      </w:pPr>
      <w:r w:rsidRPr="0081761B">
        <w:rPr>
          <w:rFonts w:ascii="Times New Roman" w:hAnsi="Times New Roman"/>
        </w:rPr>
        <w:t xml:space="preserve"> Виконує підпрограму, остання команда якої відновлює стан перерваної основної програми за інформацією, збереженою в стеці.</w:t>
      </w:r>
    </w:p>
    <w:p w14:paraId="1721F7CF" w14:textId="069E381E" w:rsidR="00F924B6" w:rsidRPr="0081761B" w:rsidRDefault="00CE3AB6" w:rsidP="00B524CC">
      <w:pPr>
        <w:pStyle w:val="11"/>
        <w:numPr>
          <w:ilvl w:val="0"/>
          <w:numId w:val="1"/>
        </w:numPr>
        <w:spacing w:line="276" w:lineRule="auto"/>
        <w:rPr>
          <w:rFonts w:ascii="Times New Roman" w:hAnsi="Times New Roman"/>
        </w:rPr>
      </w:pPr>
      <w:r w:rsidRPr="0081761B">
        <w:rPr>
          <w:rFonts w:ascii="Times New Roman" w:hAnsi="Times New Roman"/>
          <w:b/>
        </w:rPr>
        <w:t>Контролер прямого доступу</w:t>
      </w:r>
      <w:r w:rsidR="00260C02" w:rsidRPr="0081761B">
        <w:rPr>
          <w:rFonts w:ascii="Times New Roman" w:hAnsi="Times New Roman"/>
          <w:b/>
        </w:rPr>
        <w:t xml:space="preserve"> </w:t>
      </w:r>
      <w:r w:rsidRPr="0081761B">
        <w:rPr>
          <w:rFonts w:ascii="Times New Roman" w:hAnsi="Times New Roman"/>
          <w:b/>
        </w:rPr>
        <w:t>до пам’яті даних</w:t>
      </w:r>
      <w:r w:rsidRPr="0081761B">
        <w:rPr>
          <w:rFonts w:ascii="Times New Roman" w:hAnsi="Times New Roman"/>
        </w:rPr>
        <w:t xml:space="preserve"> (</w:t>
      </w:r>
      <w:r w:rsidR="00A146BF" w:rsidRPr="0081761B">
        <w:rPr>
          <w:rFonts w:ascii="Times New Roman" w:hAnsi="Times New Roman"/>
        </w:rPr>
        <w:t>КПДП</w:t>
      </w:r>
      <w:r w:rsidRPr="0081761B">
        <w:rPr>
          <w:rFonts w:ascii="Times New Roman" w:hAnsi="Times New Roman"/>
        </w:rPr>
        <w:t>)</w:t>
      </w:r>
      <w:r w:rsidR="00E030CC" w:rsidRPr="0081761B">
        <w:rPr>
          <w:rFonts w:ascii="Times New Roman" w:hAnsi="Times New Roman"/>
        </w:rPr>
        <w:t xml:space="preserve"> – реалізує режим прямого доступу до пам’яті, який допомагає прискорити обмін даними між елементами системи, адже під час роботи КПДП може паралельно виконувати завдання, що не вимагають доступу до пам’яті. </w:t>
      </w:r>
      <w:r w:rsidR="00F924B6" w:rsidRPr="0081761B">
        <w:rPr>
          <w:rFonts w:ascii="Times New Roman" w:hAnsi="Times New Roman"/>
        </w:rPr>
        <w:t>Відбувається це наступним чином:</w:t>
      </w:r>
    </w:p>
    <w:p w14:paraId="4F2D61EE" w14:textId="5196CA88" w:rsidR="00F924B6" w:rsidRPr="0081761B" w:rsidRDefault="00F924B6" w:rsidP="00B524CC">
      <w:pPr>
        <w:pStyle w:val="11"/>
        <w:numPr>
          <w:ilvl w:val="1"/>
          <w:numId w:val="1"/>
        </w:numPr>
        <w:spacing w:line="276" w:lineRule="auto"/>
        <w:rPr>
          <w:rFonts w:ascii="Times New Roman" w:hAnsi="Times New Roman"/>
        </w:rPr>
      </w:pPr>
      <w:r w:rsidRPr="0081761B">
        <w:rPr>
          <w:rFonts w:ascii="Times New Roman" w:hAnsi="Times New Roman"/>
        </w:rPr>
        <w:t xml:space="preserve"> КПДП надсилає сигнал вимоги захоплення шини (</w:t>
      </w:r>
      <w:r w:rsidRPr="0081761B">
        <w:rPr>
          <w:rFonts w:ascii="Times New Roman" w:hAnsi="Times New Roman"/>
          <w:i/>
          <w:noProof/>
        </w:rPr>
        <w:t xml:space="preserve">HRQ - </w:t>
      </w:r>
      <w:r w:rsidRPr="0081761B">
        <w:rPr>
          <w:rFonts w:ascii="Times New Roman" w:hAnsi="Times New Roman"/>
          <w:noProof/>
        </w:rPr>
        <w:t>Hold Request</w:t>
      </w:r>
      <w:r w:rsidRPr="0081761B">
        <w:rPr>
          <w:rFonts w:ascii="Times New Roman" w:hAnsi="Times New Roman"/>
        </w:rPr>
        <w:t>)</w:t>
      </w:r>
    </w:p>
    <w:p w14:paraId="41F797CB" w14:textId="69816E63" w:rsidR="00853C37" w:rsidRPr="0081761B" w:rsidRDefault="00F924B6" w:rsidP="00B524CC">
      <w:pPr>
        <w:pStyle w:val="11"/>
        <w:numPr>
          <w:ilvl w:val="1"/>
          <w:numId w:val="1"/>
        </w:numPr>
        <w:spacing w:line="276" w:lineRule="auto"/>
        <w:rPr>
          <w:rFonts w:ascii="Times New Roman" w:hAnsi="Times New Roman"/>
        </w:rPr>
      </w:pPr>
      <w:r w:rsidRPr="0081761B">
        <w:rPr>
          <w:rFonts w:ascii="Times New Roman" w:hAnsi="Times New Roman"/>
        </w:rPr>
        <w:t xml:space="preserve"> Процесор отримує цей</w:t>
      </w:r>
      <w:r w:rsidR="00853C37" w:rsidRPr="0081761B">
        <w:rPr>
          <w:rFonts w:ascii="Times New Roman" w:hAnsi="Times New Roman"/>
        </w:rPr>
        <w:t xml:space="preserve"> сигнал, виконує попередню ініціалізацію контролера для чого пересилає по шині даних в контролер прямого доступу інформацію, необхідну для управління обміном (адресу комірки пам’яті, в якій розміщується перший байт даних, що записуються або зчитуються, адресу порту, загальну кількість даних, що передаються, напрям передачі та інше) та відключається від шини даних і шини адреси, надаючи їх контролеру для організації обміну за допомогою сигналу</w:t>
      </w:r>
      <w:r w:rsidR="00853C37" w:rsidRPr="0081761B">
        <w:rPr>
          <w:rFonts w:ascii="Times New Roman" w:hAnsi="Times New Roman"/>
          <w:noProof/>
        </w:rPr>
        <w:t xml:space="preserve"> підтвердження захоплення шини</w:t>
      </w:r>
      <w:r w:rsidR="00853C37" w:rsidRPr="0081761B">
        <w:rPr>
          <w:rFonts w:ascii="Times New Roman" w:hAnsi="Times New Roman"/>
        </w:rPr>
        <w:t xml:space="preserve"> </w:t>
      </w:r>
      <w:r w:rsidR="00853C37" w:rsidRPr="0081761B">
        <w:rPr>
          <w:rFonts w:ascii="Times New Roman" w:hAnsi="Times New Roman"/>
          <w:noProof/>
        </w:rPr>
        <w:t>(</w:t>
      </w:r>
      <w:r w:rsidR="00853C37" w:rsidRPr="0081761B">
        <w:rPr>
          <w:rFonts w:ascii="Times New Roman" w:hAnsi="Times New Roman"/>
          <w:i/>
          <w:noProof/>
        </w:rPr>
        <w:t>HLDA</w:t>
      </w:r>
      <w:r w:rsidR="00853C37" w:rsidRPr="0081761B">
        <w:rPr>
          <w:rFonts w:ascii="Times New Roman" w:hAnsi="Times New Roman"/>
          <w:noProof/>
        </w:rPr>
        <w:t xml:space="preserve"> – Hold Acknowledge).</w:t>
      </w:r>
    </w:p>
    <w:p w14:paraId="2574CC52" w14:textId="460CED3E" w:rsidR="00853C37" w:rsidRPr="0081761B" w:rsidRDefault="00853C37" w:rsidP="00B524CC">
      <w:pPr>
        <w:pStyle w:val="11"/>
        <w:numPr>
          <w:ilvl w:val="1"/>
          <w:numId w:val="1"/>
        </w:numPr>
        <w:spacing w:line="276" w:lineRule="auto"/>
        <w:rPr>
          <w:rFonts w:ascii="Times New Roman" w:hAnsi="Times New Roman"/>
        </w:rPr>
      </w:pPr>
      <w:r w:rsidRPr="0081761B">
        <w:rPr>
          <w:rFonts w:ascii="Times New Roman" w:hAnsi="Times New Roman"/>
          <w:noProof/>
        </w:rPr>
        <w:t>КПДП виконує обмін даними між ЗП та СП, який координується за допомогою сигналів вимоги ПДП (</w:t>
      </w:r>
      <w:r w:rsidRPr="0081761B">
        <w:rPr>
          <w:rFonts w:ascii="Times New Roman" w:hAnsi="Times New Roman"/>
          <w:i/>
          <w:noProof/>
        </w:rPr>
        <w:t>DRQ</w:t>
      </w:r>
      <w:r w:rsidRPr="0081761B">
        <w:rPr>
          <w:rFonts w:ascii="Times New Roman" w:hAnsi="Times New Roman"/>
          <w:noProof/>
        </w:rPr>
        <w:t xml:space="preserve"> – DMA Request) та підтвердження ПДП (</w:t>
      </w:r>
      <w:r w:rsidRPr="0081761B">
        <w:rPr>
          <w:rFonts w:ascii="Times New Roman" w:hAnsi="Times New Roman"/>
          <w:i/>
          <w:noProof/>
        </w:rPr>
        <w:t>DACK</w:t>
      </w:r>
      <w:r w:rsidRPr="0081761B">
        <w:rPr>
          <w:rFonts w:ascii="Times New Roman" w:hAnsi="Times New Roman"/>
          <w:noProof/>
        </w:rPr>
        <w:t xml:space="preserve"> – DMA Acknowledge).</w:t>
      </w:r>
    </w:p>
    <w:p w14:paraId="4432B8A2" w14:textId="4BDA547B" w:rsidR="00853C37" w:rsidRPr="0081761B" w:rsidRDefault="00853C37" w:rsidP="00B524CC">
      <w:pPr>
        <w:pStyle w:val="11"/>
        <w:numPr>
          <w:ilvl w:val="1"/>
          <w:numId w:val="1"/>
        </w:numPr>
        <w:spacing w:line="276" w:lineRule="auto"/>
        <w:rPr>
          <w:rFonts w:ascii="Times New Roman" w:hAnsi="Times New Roman"/>
        </w:rPr>
      </w:pPr>
      <w:r w:rsidRPr="0081761B">
        <w:rPr>
          <w:rFonts w:ascii="Times New Roman" w:hAnsi="Times New Roman"/>
        </w:rPr>
        <w:t>Процесор отримує сигнал від контролера і переходить до виконання основної програми.</w:t>
      </w:r>
    </w:p>
    <w:p w14:paraId="3812049E" w14:textId="57574D4F" w:rsidR="00A146BF" w:rsidRPr="0081761B" w:rsidRDefault="00853C37" w:rsidP="00B524CC">
      <w:pPr>
        <w:pStyle w:val="11"/>
        <w:numPr>
          <w:ilvl w:val="0"/>
          <w:numId w:val="1"/>
        </w:numPr>
        <w:spacing w:line="276" w:lineRule="auto"/>
        <w:rPr>
          <w:rFonts w:ascii="Times New Roman" w:hAnsi="Times New Roman"/>
        </w:rPr>
      </w:pPr>
      <w:r w:rsidRPr="0081761B">
        <w:rPr>
          <w:rFonts w:ascii="Times New Roman" w:hAnsi="Times New Roman"/>
          <w:b/>
        </w:rPr>
        <w:t>Програмова</w:t>
      </w:r>
      <w:r w:rsidR="00CC1F24" w:rsidRPr="0081761B">
        <w:rPr>
          <w:rFonts w:ascii="Times New Roman" w:hAnsi="Times New Roman"/>
          <w:b/>
        </w:rPr>
        <w:t>ний периферійний адаптер</w:t>
      </w:r>
      <w:r w:rsidR="00CC1F24" w:rsidRPr="0081761B">
        <w:rPr>
          <w:rFonts w:ascii="Times New Roman" w:hAnsi="Times New Roman"/>
        </w:rPr>
        <w:t xml:space="preserve"> (</w:t>
      </w:r>
      <w:r w:rsidR="00A146BF" w:rsidRPr="0081761B">
        <w:rPr>
          <w:rFonts w:ascii="Times New Roman" w:hAnsi="Times New Roman"/>
        </w:rPr>
        <w:t>ППА</w:t>
      </w:r>
      <w:r w:rsidR="00CC1F24" w:rsidRPr="0081761B">
        <w:rPr>
          <w:rFonts w:ascii="Times New Roman" w:hAnsi="Times New Roman"/>
        </w:rPr>
        <w:t xml:space="preserve">) </w:t>
      </w:r>
      <w:r w:rsidR="00E030CC" w:rsidRPr="0081761B">
        <w:t xml:space="preserve">- </w:t>
      </w:r>
      <w:r w:rsidR="00CC1F24" w:rsidRPr="0081761B">
        <w:rPr>
          <w:rFonts w:ascii="Times New Roman" w:hAnsi="Times New Roman"/>
        </w:rPr>
        <w:t xml:space="preserve">забезпечує ввід/вивід за трьома додатковими </w:t>
      </w:r>
      <w:proofErr w:type="spellStart"/>
      <w:r w:rsidR="00CC1F24" w:rsidRPr="0081761B">
        <w:rPr>
          <w:rFonts w:ascii="Times New Roman" w:hAnsi="Times New Roman"/>
        </w:rPr>
        <w:t>восьмирозрядними</w:t>
      </w:r>
      <w:proofErr w:type="spellEnd"/>
      <w:r w:rsidR="00CC1F24" w:rsidRPr="0081761B">
        <w:rPr>
          <w:rFonts w:ascii="Times New Roman" w:hAnsi="Times New Roman"/>
        </w:rPr>
        <w:t xml:space="preserve"> портами РА, РВ, РС. по шині даних </w:t>
      </w:r>
      <w:r w:rsidR="00CC1F24" w:rsidRPr="0081761B">
        <w:rPr>
          <w:rFonts w:ascii="Times New Roman" w:hAnsi="Times New Roman"/>
        </w:rPr>
        <w:lastRenderedPageBreak/>
        <w:t xml:space="preserve">відбувається не тільки обмін </w:t>
      </w:r>
      <w:r w:rsidR="001166DE" w:rsidRPr="0081761B">
        <w:rPr>
          <w:rFonts w:ascii="Times New Roman" w:hAnsi="Times New Roman"/>
        </w:rPr>
        <w:t>даними, але і пересилання з МК</w:t>
      </w:r>
      <w:r w:rsidR="00CC1F24" w:rsidRPr="0081761B">
        <w:rPr>
          <w:rFonts w:ascii="Times New Roman" w:hAnsi="Times New Roman"/>
        </w:rPr>
        <w:t xml:space="preserve"> в ППА управляючих слів, генерованих програмним забезпеченням пр</w:t>
      </w:r>
      <w:r w:rsidR="001166DE" w:rsidRPr="0081761B">
        <w:rPr>
          <w:rFonts w:ascii="Times New Roman" w:hAnsi="Times New Roman"/>
        </w:rPr>
        <w:t>оцесора, а також передача в МК</w:t>
      </w:r>
      <w:r w:rsidR="00CC1F24" w:rsidRPr="0081761B">
        <w:rPr>
          <w:rFonts w:ascii="Times New Roman" w:hAnsi="Times New Roman"/>
        </w:rPr>
        <w:t xml:space="preserve"> інформації про стан периферійного обладнання</w:t>
      </w:r>
      <w:r w:rsidR="00CA2F97" w:rsidRPr="0081761B">
        <w:rPr>
          <w:rFonts w:ascii="Times New Roman" w:hAnsi="Times New Roman"/>
        </w:rPr>
        <w:t>. Налаштування внутрішньої організації ППА – тобто підключення його до конкретного обладнання виконується за допомогою управляючого слова режиму роботи (УСРР),  що міститься у регістрі управляючого слова (РУС)</w:t>
      </w:r>
    </w:p>
    <w:p w14:paraId="5B8B7D24" w14:textId="7BA0F9E2" w:rsidR="00F86593" w:rsidRPr="0081761B" w:rsidRDefault="00CA2F97" w:rsidP="00B524CC">
      <w:pPr>
        <w:pStyle w:val="11"/>
        <w:numPr>
          <w:ilvl w:val="0"/>
          <w:numId w:val="1"/>
        </w:numPr>
        <w:spacing w:line="276" w:lineRule="auto"/>
        <w:rPr>
          <w:rFonts w:ascii="Times New Roman" w:hAnsi="Times New Roman"/>
        </w:rPr>
      </w:pPr>
      <w:r w:rsidRPr="0081761B">
        <w:rPr>
          <w:rFonts w:ascii="Times New Roman" w:hAnsi="Times New Roman"/>
          <w:b/>
        </w:rPr>
        <w:t>Селектори адрес</w:t>
      </w:r>
      <w:r w:rsidRPr="0081761B">
        <w:rPr>
          <w:rFonts w:ascii="Times New Roman" w:hAnsi="Times New Roman"/>
        </w:rPr>
        <w:t xml:space="preserve"> (СА),  що за </w:t>
      </w:r>
      <w:proofErr w:type="spellStart"/>
      <w:r w:rsidRPr="0081761B">
        <w:rPr>
          <w:rFonts w:ascii="Times New Roman" w:hAnsi="Times New Roman"/>
        </w:rPr>
        <w:t>адресою</w:t>
      </w:r>
      <w:proofErr w:type="spellEnd"/>
      <w:r w:rsidRPr="0081761B">
        <w:rPr>
          <w:rFonts w:ascii="Times New Roman" w:hAnsi="Times New Roman"/>
        </w:rPr>
        <w:t>, виставленою на шині визначають,</w:t>
      </w:r>
      <w:r w:rsidR="00F86593" w:rsidRPr="0081761B">
        <w:rPr>
          <w:rFonts w:ascii="Times New Roman" w:hAnsi="Times New Roman"/>
        </w:rPr>
        <w:t xml:space="preserve"> до якого з елементів системи треба підключитись.</w:t>
      </w:r>
    </w:p>
    <w:p w14:paraId="501183DC" w14:textId="069938A3" w:rsidR="00C944B6" w:rsidRPr="0081761B" w:rsidRDefault="00A970B4" w:rsidP="00B524CC">
      <w:pPr>
        <w:pStyle w:val="11"/>
        <w:numPr>
          <w:ilvl w:val="0"/>
          <w:numId w:val="1"/>
        </w:numPr>
        <w:spacing w:line="276" w:lineRule="auto"/>
        <w:rPr>
          <w:rFonts w:ascii="Times New Roman" w:hAnsi="Times New Roman"/>
        </w:rPr>
      </w:pPr>
      <w:r w:rsidRPr="0081761B">
        <w:rPr>
          <w:rFonts w:ascii="Times New Roman" w:hAnsi="Times New Roman"/>
          <w:b/>
        </w:rPr>
        <w:t xml:space="preserve">Дешифратор </w:t>
      </w:r>
      <w:r w:rsidRPr="0081761B">
        <w:rPr>
          <w:rFonts w:ascii="Times New Roman" w:hAnsi="Times New Roman"/>
        </w:rPr>
        <w:t>(DC) для вибору сторінок ЗПД та ЗПП</w:t>
      </w:r>
    </w:p>
    <w:p w14:paraId="2BB6EC10" w14:textId="48A14121" w:rsidR="003A62E9" w:rsidRPr="0081761B" w:rsidRDefault="003A62E9" w:rsidP="00B524CC">
      <w:pPr>
        <w:pStyle w:val="2"/>
        <w:spacing w:line="276" w:lineRule="auto"/>
      </w:pPr>
      <w:bookmarkStart w:id="4" w:name="_Toc27529143"/>
      <w:bookmarkStart w:id="5" w:name="_Toc40438865"/>
      <w:r w:rsidRPr="0081761B">
        <w:t>2. Карта розподілу пам’яті даних</w:t>
      </w:r>
      <w:bookmarkEnd w:id="4"/>
      <w:bookmarkEnd w:id="5"/>
    </w:p>
    <w:tbl>
      <w:tblPr>
        <w:tblW w:w="6773" w:type="dxa"/>
        <w:jc w:val="center"/>
        <w:tblLayout w:type="fixed"/>
        <w:tblLook w:val="04A0" w:firstRow="1" w:lastRow="0" w:firstColumn="1" w:lastColumn="0" w:noHBand="0" w:noVBand="1"/>
      </w:tblPr>
      <w:tblGrid>
        <w:gridCol w:w="1134"/>
        <w:gridCol w:w="801"/>
        <w:gridCol w:w="802"/>
        <w:gridCol w:w="801"/>
        <w:gridCol w:w="802"/>
        <w:gridCol w:w="1860"/>
        <w:gridCol w:w="573"/>
      </w:tblGrid>
      <w:tr w:rsidR="00AD5ED4" w:rsidRPr="0081761B" w14:paraId="3F31401B" w14:textId="77777777" w:rsidTr="00AD5ED4">
        <w:trPr>
          <w:trHeight w:val="370"/>
          <w:jc w:val="center"/>
        </w:trPr>
        <w:tc>
          <w:tcPr>
            <w:tcW w:w="434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AFAC2D3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 </w:t>
            </w:r>
          </w:p>
        </w:tc>
        <w:tc>
          <w:tcPr>
            <w:tcW w:w="243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110DE6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ЗПД0</w:t>
            </w:r>
          </w:p>
        </w:tc>
      </w:tr>
      <w:tr w:rsidR="00AD5ED4" w:rsidRPr="0081761B" w14:paraId="1167D7A2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51D1B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proofErr w:type="spellStart"/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FFFFh</w:t>
            </w:r>
            <w:proofErr w:type="spellEnd"/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AEA71B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1111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F1982AC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1111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0B6F0BB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1111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3DED4E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1111</w:t>
            </w:r>
          </w:p>
        </w:tc>
        <w:tc>
          <w:tcPr>
            <w:tcW w:w="243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3C5AC17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 </w:t>
            </w:r>
          </w:p>
        </w:tc>
      </w:tr>
      <w:tr w:rsidR="00AD5ED4" w:rsidRPr="0081761B" w14:paraId="4FD82DAB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81D32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--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314DB9C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239BE5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482B88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BADA05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</w:t>
            </w:r>
          </w:p>
        </w:tc>
        <w:tc>
          <w:tcPr>
            <w:tcW w:w="2433" w:type="dxa"/>
            <w:gridSpan w:val="2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AD4F3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0151E804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5CC63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5027h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2D4F07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01</w:t>
            </w:r>
          </w:p>
        </w:tc>
        <w:tc>
          <w:tcPr>
            <w:tcW w:w="8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3D7C9C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E247F0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10</w:t>
            </w:r>
          </w:p>
        </w:tc>
        <w:tc>
          <w:tcPr>
            <w:tcW w:w="80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EE7ECD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</w:t>
            </w:r>
            <w:r w:rsidRPr="0081761B">
              <w:rPr>
                <w:rFonts w:ascii="Calibri Light" w:eastAsia="Times New Roman" w:hAnsi="Calibri Light" w:cs="Calibri Light"/>
                <w:b/>
                <w:color w:val="000000"/>
                <w:lang w:eastAsia="ru-RU"/>
              </w:rPr>
              <w:t>1</w:t>
            </w:r>
          </w:p>
        </w:tc>
        <w:tc>
          <w:tcPr>
            <w:tcW w:w="243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837CA7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КПДП</w:t>
            </w:r>
          </w:p>
        </w:tc>
      </w:tr>
      <w:tr w:rsidR="00AD5ED4" w:rsidRPr="0081761B" w14:paraId="4E516065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E90A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5026h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406782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01</w:t>
            </w:r>
          </w:p>
        </w:tc>
        <w:tc>
          <w:tcPr>
            <w:tcW w:w="8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CFA971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A404E8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10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5D07BD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</w:t>
            </w:r>
            <w:r w:rsidRPr="0081761B">
              <w:rPr>
                <w:rFonts w:ascii="Calibri Light" w:eastAsia="Times New Roman" w:hAnsi="Calibri Light" w:cs="Calibri Light"/>
                <w:b/>
                <w:color w:val="000000"/>
                <w:lang w:eastAsia="ru-RU"/>
              </w:rPr>
              <w:t>0</w:t>
            </w:r>
          </w:p>
        </w:tc>
        <w:tc>
          <w:tcPr>
            <w:tcW w:w="2433" w:type="dxa"/>
            <w:gridSpan w:val="2"/>
            <w:vMerge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FEE2D8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481A0C96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BDA23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5025h</w:t>
            </w:r>
          </w:p>
        </w:tc>
        <w:tc>
          <w:tcPr>
            <w:tcW w:w="8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1C2337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01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7FDF27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A0C3C6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10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8325EC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0</w:t>
            </w:r>
            <w:r w:rsidRPr="0081761B">
              <w:rPr>
                <w:rFonts w:ascii="Calibri Light" w:eastAsia="Times New Roman" w:hAnsi="Calibri Light" w:cs="Calibri Light"/>
                <w:b/>
                <w:color w:val="000000"/>
                <w:lang w:eastAsia="ru-RU"/>
              </w:rPr>
              <w:t>1</w:t>
            </w:r>
          </w:p>
        </w:tc>
        <w:tc>
          <w:tcPr>
            <w:tcW w:w="243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752A1E8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КПП</w:t>
            </w:r>
          </w:p>
        </w:tc>
      </w:tr>
      <w:tr w:rsidR="00AD5ED4" w:rsidRPr="0081761B" w14:paraId="6BF0F729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619F06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5024h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1E7C6C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01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29833DE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40AB692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10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0AE0AC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0</w:t>
            </w:r>
            <w:r w:rsidRPr="0081761B">
              <w:rPr>
                <w:rFonts w:ascii="Calibri Light" w:eastAsia="Times New Roman" w:hAnsi="Calibri Light" w:cs="Calibri Light"/>
                <w:b/>
                <w:color w:val="000000"/>
                <w:lang w:eastAsia="ru-RU"/>
              </w:rPr>
              <w:t>0</w:t>
            </w:r>
          </w:p>
        </w:tc>
        <w:tc>
          <w:tcPr>
            <w:tcW w:w="2433" w:type="dxa"/>
            <w:gridSpan w:val="2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59F3F6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006ADAA3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46D516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5023h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66963C4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01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252794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06C164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10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9FA6DD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</w:t>
            </w:r>
            <w:r w:rsidRPr="0081761B">
              <w:rPr>
                <w:rFonts w:ascii="Calibri Light" w:eastAsia="Times New Roman" w:hAnsi="Calibri Light" w:cs="Calibri Light"/>
                <w:b/>
                <w:bCs/>
                <w:lang w:eastAsia="ru-RU"/>
              </w:rPr>
              <w:t>11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D15CE8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РУС</w:t>
            </w:r>
          </w:p>
        </w:tc>
        <w:tc>
          <w:tcPr>
            <w:tcW w:w="57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tbRl"/>
            <w:vAlign w:val="center"/>
            <w:hideMark/>
          </w:tcPr>
          <w:p w14:paraId="1AE5E40F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ППА</w:t>
            </w:r>
          </w:p>
        </w:tc>
      </w:tr>
      <w:tr w:rsidR="00AD5ED4" w:rsidRPr="0081761B" w14:paraId="18807621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5241C2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5022h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4B17F33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01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869B70F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A08F6B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10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AAD4F7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</w:t>
            </w:r>
            <w:r w:rsidRPr="0081761B">
              <w:rPr>
                <w:rFonts w:ascii="Calibri Light" w:eastAsia="Times New Roman" w:hAnsi="Calibri Light" w:cs="Calibri Light"/>
                <w:b/>
                <w:bCs/>
                <w:lang w:eastAsia="ru-RU"/>
              </w:rPr>
              <w:t>10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B8BA16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РС</w:t>
            </w:r>
          </w:p>
        </w:tc>
        <w:tc>
          <w:tcPr>
            <w:tcW w:w="57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9C793DE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572F8BA1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40989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5021h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02AD96F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01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6E4457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E4A1E1B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10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71C20E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</w:t>
            </w:r>
            <w:r w:rsidRPr="0081761B">
              <w:rPr>
                <w:rFonts w:ascii="Calibri Light" w:eastAsia="Times New Roman" w:hAnsi="Calibri Light" w:cs="Calibri Light"/>
                <w:b/>
                <w:bCs/>
                <w:lang w:eastAsia="ru-RU"/>
              </w:rPr>
              <w:t>01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2E8187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РВ</w:t>
            </w:r>
          </w:p>
        </w:tc>
        <w:tc>
          <w:tcPr>
            <w:tcW w:w="57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A2C0E5C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17AB24B0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0C7FC5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5020h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88E9211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01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86666C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F142BAE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10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C8202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lang w:eastAsia="ru-RU"/>
              </w:rPr>
              <w:t>00</w:t>
            </w:r>
            <w:r w:rsidRPr="0081761B">
              <w:rPr>
                <w:rFonts w:ascii="Calibri Light" w:eastAsia="Times New Roman" w:hAnsi="Calibri Light" w:cs="Calibri Light"/>
                <w:b/>
                <w:bCs/>
                <w:lang w:eastAsia="ru-RU"/>
              </w:rPr>
              <w:t>00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7471B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РА</w:t>
            </w:r>
          </w:p>
        </w:tc>
        <w:tc>
          <w:tcPr>
            <w:tcW w:w="57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73BAEBC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08E07C59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AB24DE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--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FB22394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00BB0D1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B8B29C7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E87B1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</w:t>
            </w:r>
          </w:p>
        </w:tc>
        <w:tc>
          <w:tcPr>
            <w:tcW w:w="243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2386752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 </w:t>
            </w:r>
          </w:p>
        </w:tc>
      </w:tr>
      <w:tr w:rsidR="00AD5ED4" w:rsidRPr="0081761B" w14:paraId="580A4902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0F27B8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84Bh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7378F7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F45B44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1000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5E411B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00</w:t>
            </w:r>
          </w:p>
        </w:tc>
        <w:tc>
          <w:tcPr>
            <w:tcW w:w="80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F476E2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101</w:t>
            </w:r>
            <w:r w:rsidRPr="0081761B">
              <w:rPr>
                <w:rFonts w:ascii="Calibri Light" w:eastAsia="Times New Roman" w:hAnsi="Calibri Light" w:cs="Calibri Light"/>
                <w:b/>
                <w:bCs/>
                <w:color w:val="000000"/>
                <w:lang w:eastAsia="ru-RU"/>
              </w:rPr>
              <w:t>1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81A04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ЗП110 (РД)</w:t>
            </w:r>
          </w:p>
        </w:tc>
        <w:tc>
          <w:tcPr>
            <w:tcW w:w="57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tbRl"/>
            <w:vAlign w:val="center"/>
            <w:hideMark/>
          </w:tcPr>
          <w:p w14:paraId="6EEEBE60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Зовнішні пристрої</w:t>
            </w:r>
          </w:p>
        </w:tc>
      </w:tr>
      <w:tr w:rsidR="00AD5ED4" w:rsidRPr="0081761B" w14:paraId="18F8F533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FAD5E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84Ah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1CAA83F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6A53C1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1000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FF624D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00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6AE7EE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101</w:t>
            </w:r>
            <w:r w:rsidRPr="0081761B">
              <w:rPr>
                <w:rFonts w:ascii="Calibri Light" w:eastAsia="Times New Roman" w:hAnsi="Calibri Light" w:cs="Calibri Light"/>
                <w:b/>
                <w:bCs/>
                <w:color w:val="000000"/>
                <w:lang w:eastAsia="ru-RU"/>
              </w:rPr>
              <w:t>0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508BFF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ЗП110 (РС)</w:t>
            </w:r>
          </w:p>
        </w:tc>
        <w:tc>
          <w:tcPr>
            <w:tcW w:w="57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4179D44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4ED2147B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3618C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849h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21FE4B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255332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1000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F577BB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00</w:t>
            </w:r>
          </w:p>
        </w:tc>
        <w:tc>
          <w:tcPr>
            <w:tcW w:w="80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F4794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100</w:t>
            </w:r>
            <w:r w:rsidRPr="0081761B">
              <w:rPr>
                <w:rFonts w:ascii="Calibri Light" w:eastAsia="Times New Roman" w:hAnsi="Calibri Light" w:cs="Calibri Light"/>
                <w:b/>
                <w:bCs/>
                <w:color w:val="000000"/>
                <w:lang w:eastAsia="ru-RU"/>
              </w:rPr>
              <w:t>1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69E257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ЗП109 (РД)</w:t>
            </w:r>
          </w:p>
        </w:tc>
        <w:tc>
          <w:tcPr>
            <w:tcW w:w="57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C1CFAE7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660C6CC0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68A51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848h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9297F0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3DB7C5F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1000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63F2C77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00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99B6E8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100</w:t>
            </w:r>
            <w:r w:rsidRPr="0081761B">
              <w:rPr>
                <w:rFonts w:ascii="Calibri Light" w:eastAsia="Times New Roman" w:hAnsi="Calibri Light" w:cs="Calibri Light"/>
                <w:b/>
                <w:bCs/>
                <w:color w:val="000000"/>
                <w:lang w:eastAsia="ru-RU"/>
              </w:rPr>
              <w:t>0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0ACEDA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ЗП109 (РС)</w:t>
            </w:r>
          </w:p>
        </w:tc>
        <w:tc>
          <w:tcPr>
            <w:tcW w:w="57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DAE62AD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4D049890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4DCCB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--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86FF76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</w:t>
            </w:r>
          </w:p>
        </w:tc>
        <w:tc>
          <w:tcPr>
            <w:tcW w:w="8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030FB0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7D80CC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</w:t>
            </w:r>
          </w:p>
        </w:tc>
        <w:tc>
          <w:tcPr>
            <w:tcW w:w="80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C2CBE1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14524E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 </w:t>
            </w:r>
          </w:p>
        </w:tc>
        <w:tc>
          <w:tcPr>
            <w:tcW w:w="57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7A62C76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73F1D2C1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5DA328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775h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48FD03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1F40DF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1</w:t>
            </w:r>
          </w:p>
        </w:tc>
        <w:tc>
          <w:tcPr>
            <w:tcW w:w="8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086A41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1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E0FEC8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0</w:t>
            </w:r>
            <w:r w:rsidRPr="0081761B">
              <w:rPr>
                <w:rFonts w:ascii="Calibri Light" w:eastAsia="Times New Roman" w:hAnsi="Calibri Light" w:cs="Calibri Light"/>
                <w:b/>
                <w:bCs/>
                <w:color w:val="000000"/>
                <w:lang w:eastAsia="ru-RU"/>
              </w:rPr>
              <w:t>1</w:t>
            </w:r>
          </w:p>
        </w:tc>
        <w:tc>
          <w:tcPr>
            <w:tcW w:w="186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9AF6DA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ЗП3 (РД)</w:t>
            </w:r>
          </w:p>
        </w:tc>
        <w:tc>
          <w:tcPr>
            <w:tcW w:w="57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AFCEBE1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38785CB5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F2F22E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774h</w:t>
            </w:r>
          </w:p>
        </w:tc>
        <w:tc>
          <w:tcPr>
            <w:tcW w:w="801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5B1497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31DDCA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1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166ED2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1</w:t>
            </w:r>
          </w:p>
        </w:tc>
        <w:tc>
          <w:tcPr>
            <w:tcW w:w="80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618FF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0</w:t>
            </w:r>
            <w:r w:rsidRPr="0081761B">
              <w:rPr>
                <w:rFonts w:ascii="Calibri Light" w:eastAsia="Times New Roman" w:hAnsi="Calibri Light" w:cs="Calibri Light"/>
                <w:b/>
                <w:bCs/>
                <w:color w:val="000000"/>
                <w:lang w:eastAsia="ru-RU"/>
              </w:rPr>
              <w:t>0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19DD03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ЗП3 (РС)</w:t>
            </w:r>
          </w:p>
        </w:tc>
        <w:tc>
          <w:tcPr>
            <w:tcW w:w="57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8405E8E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70AB1602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895900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773h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285F9E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E90BBC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1</w:t>
            </w:r>
          </w:p>
        </w:tc>
        <w:tc>
          <w:tcPr>
            <w:tcW w:w="8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74153F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1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5FE5BB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1</w:t>
            </w:r>
            <w:r w:rsidRPr="0081761B">
              <w:rPr>
                <w:rFonts w:ascii="Calibri Light" w:eastAsia="Times New Roman" w:hAnsi="Calibri Light" w:cs="Calibri Light"/>
                <w:b/>
                <w:bCs/>
                <w:color w:val="000000"/>
                <w:lang w:eastAsia="ru-RU"/>
              </w:rPr>
              <w:t>1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FD1A97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ЗП2 (РД)</w:t>
            </w:r>
          </w:p>
        </w:tc>
        <w:tc>
          <w:tcPr>
            <w:tcW w:w="57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3F1DCAA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5CACACFD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E784A07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772h</w:t>
            </w:r>
          </w:p>
        </w:tc>
        <w:tc>
          <w:tcPr>
            <w:tcW w:w="801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BCDFC3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E10100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1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F02994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1</w:t>
            </w:r>
          </w:p>
        </w:tc>
        <w:tc>
          <w:tcPr>
            <w:tcW w:w="80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77DEAA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1</w:t>
            </w:r>
            <w:r w:rsidRPr="0081761B">
              <w:rPr>
                <w:rFonts w:ascii="Calibri Light" w:eastAsia="Times New Roman" w:hAnsi="Calibri Light" w:cs="Calibri Light"/>
                <w:b/>
                <w:bCs/>
                <w:color w:val="000000"/>
                <w:lang w:eastAsia="ru-RU"/>
              </w:rPr>
              <w:t>0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A62008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ЗП2 (РС)</w:t>
            </w:r>
          </w:p>
        </w:tc>
        <w:tc>
          <w:tcPr>
            <w:tcW w:w="57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227D1E9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6EBD2789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753B7A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771h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77A1CC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86C6DB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1</w:t>
            </w:r>
          </w:p>
        </w:tc>
        <w:tc>
          <w:tcPr>
            <w:tcW w:w="8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879ECB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1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3A66B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</w:t>
            </w:r>
            <w:r w:rsidRPr="0081761B">
              <w:rPr>
                <w:rFonts w:ascii="Calibri Light" w:eastAsia="Times New Roman" w:hAnsi="Calibri Light" w:cs="Calibri Light"/>
                <w:b/>
                <w:bCs/>
                <w:color w:val="000000"/>
                <w:lang w:eastAsia="ru-RU"/>
              </w:rPr>
              <w:t>1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741417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ЗП1 (РД)</w:t>
            </w:r>
          </w:p>
        </w:tc>
        <w:tc>
          <w:tcPr>
            <w:tcW w:w="57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1337931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146F07A7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9A2B1B2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770h</w:t>
            </w:r>
          </w:p>
        </w:tc>
        <w:tc>
          <w:tcPr>
            <w:tcW w:w="801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87EE7B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D49EFA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1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E3C2CC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1</w:t>
            </w:r>
          </w:p>
        </w:tc>
        <w:tc>
          <w:tcPr>
            <w:tcW w:w="80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B4EE31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</w:t>
            </w:r>
            <w:r w:rsidRPr="0081761B">
              <w:rPr>
                <w:rFonts w:ascii="Calibri Light" w:eastAsia="Times New Roman" w:hAnsi="Calibri Light" w:cs="Calibri Light"/>
                <w:b/>
                <w:bCs/>
                <w:color w:val="000000"/>
                <w:lang w:eastAsia="ru-RU"/>
              </w:rPr>
              <w:t>0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229EB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ЗП1 (РС)</w:t>
            </w:r>
          </w:p>
        </w:tc>
        <w:tc>
          <w:tcPr>
            <w:tcW w:w="57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82FFFA3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785E9FA6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8559AE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76Fh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CE0AAD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7C7DF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1</w:t>
            </w:r>
          </w:p>
        </w:tc>
        <w:tc>
          <w:tcPr>
            <w:tcW w:w="8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F96BE2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0</w:t>
            </w:r>
          </w:p>
        </w:tc>
        <w:tc>
          <w:tcPr>
            <w:tcW w:w="80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ACA04F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111</w:t>
            </w:r>
            <w:r w:rsidRPr="0081761B">
              <w:rPr>
                <w:rFonts w:ascii="Calibri Light" w:eastAsia="Times New Roman" w:hAnsi="Calibri Light" w:cs="Calibri Light"/>
                <w:b/>
                <w:bCs/>
                <w:color w:val="000000"/>
                <w:lang w:eastAsia="ru-RU"/>
              </w:rPr>
              <w:t>1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8EBD0F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ЗП0 (РД)</w:t>
            </w:r>
          </w:p>
        </w:tc>
        <w:tc>
          <w:tcPr>
            <w:tcW w:w="57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BF7B16E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67F36BD7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1FA993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76Eh</w:t>
            </w:r>
          </w:p>
        </w:tc>
        <w:tc>
          <w:tcPr>
            <w:tcW w:w="80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B9596D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A86916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1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AD45D90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110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63EB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111</w:t>
            </w:r>
            <w:r w:rsidRPr="0081761B">
              <w:rPr>
                <w:rFonts w:ascii="Calibri Light" w:eastAsia="Times New Roman" w:hAnsi="Calibri Light" w:cs="Calibri Light"/>
                <w:b/>
                <w:bCs/>
                <w:color w:val="000000"/>
                <w:lang w:eastAsia="ru-RU"/>
              </w:rPr>
              <w:t>0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70F7C8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ЗП0 (РС)</w:t>
            </w:r>
          </w:p>
        </w:tc>
        <w:tc>
          <w:tcPr>
            <w:tcW w:w="57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8DE6C73" w14:textId="77777777" w:rsidR="00AD5ED4" w:rsidRPr="0081761B" w:rsidRDefault="00AD5ED4" w:rsidP="00B524CC">
            <w:pPr>
              <w:spacing w:line="240" w:lineRule="auto"/>
              <w:ind w:firstLine="0"/>
              <w:jc w:val="left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</w:p>
        </w:tc>
      </w:tr>
      <w:tr w:rsidR="00AD5ED4" w:rsidRPr="0081761B" w14:paraId="2C1FFB7A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CFECF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--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6480DA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540EAA8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677014D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9D1BE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------</w:t>
            </w:r>
          </w:p>
        </w:tc>
        <w:tc>
          <w:tcPr>
            <w:tcW w:w="243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2706003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 </w:t>
            </w:r>
          </w:p>
        </w:tc>
      </w:tr>
      <w:tr w:rsidR="00AD5ED4" w:rsidRPr="0081761B" w14:paraId="49A9B9F5" w14:textId="77777777" w:rsidTr="00AD5ED4">
        <w:trPr>
          <w:trHeight w:val="37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FF4D7D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h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A4CA0E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C5BEB9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5327BE7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0</w:t>
            </w:r>
          </w:p>
        </w:tc>
        <w:tc>
          <w:tcPr>
            <w:tcW w:w="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C80557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000</w:t>
            </w:r>
          </w:p>
        </w:tc>
        <w:tc>
          <w:tcPr>
            <w:tcW w:w="243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081ABD4" w14:textId="77777777" w:rsidR="00AD5ED4" w:rsidRPr="0081761B" w:rsidRDefault="00AD5ED4" w:rsidP="00B524CC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lang w:eastAsia="ru-RU"/>
              </w:rPr>
            </w:pPr>
            <w:r w:rsidRPr="0081761B">
              <w:rPr>
                <w:rFonts w:ascii="Calibri Light" w:eastAsia="Times New Roman" w:hAnsi="Calibri Light" w:cs="Calibri Light"/>
                <w:color w:val="000000"/>
                <w:lang w:eastAsia="ru-RU"/>
              </w:rPr>
              <w:t> </w:t>
            </w:r>
          </w:p>
        </w:tc>
      </w:tr>
    </w:tbl>
    <w:p w14:paraId="50B797FA" w14:textId="2E4F21E8" w:rsidR="003A62E9" w:rsidRPr="0081761B" w:rsidRDefault="003A62E9" w:rsidP="00B524CC">
      <w:pPr>
        <w:spacing w:before="240" w:line="276" w:lineRule="auto"/>
        <w:ind w:firstLine="0"/>
      </w:pPr>
    </w:p>
    <w:p w14:paraId="47A09713" w14:textId="57454DB2" w:rsidR="003A62E9" w:rsidRPr="0081761B" w:rsidRDefault="00927500" w:rsidP="00B524CC">
      <w:pPr>
        <w:pStyle w:val="2"/>
        <w:spacing w:line="276" w:lineRule="auto"/>
      </w:pPr>
      <w:bookmarkStart w:id="6" w:name="_Toc40438866"/>
      <w:r w:rsidRPr="0081761B">
        <w:t xml:space="preserve">3. Опис </w:t>
      </w:r>
      <w:r w:rsidR="00AB4ABF" w:rsidRPr="0081761B">
        <w:t>піраміди КПП</w:t>
      </w:r>
      <w:bookmarkEnd w:id="6"/>
    </w:p>
    <w:p w14:paraId="6B9C8250" w14:textId="26F78386" w:rsidR="00AB4ABF" w:rsidRPr="0081761B" w:rsidRDefault="00AB4ABF" w:rsidP="00B524CC">
      <w:pPr>
        <w:tabs>
          <w:tab w:val="left" w:pos="1134"/>
          <w:tab w:val="left" w:pos="1575"/>
        </w:tabs>
        <w:suppressAutoHyphens/>
        <w:spacing w:line="276" w:lineRule="auto"/>
        <w:rPr>
          <w:lang w:eastAsia="uk-UA"/>
        </w:rPr>
      </w:pPr>
      <w:r w:rsidRPr="0081761B">
        <w:rPr>
          <w:lang w:eastAsia="uk-UA"/>
        </w:rPr>
        <w:t xml:space="preserve">Для того аби підключити 111 ЗП необхідно використати 111/8 = 13,875 </w:t>
      </w:r>
      <w:r w:rsidRPr="0081761B">
        <w:rPr>
          <w:lang w:eastAsia="uk-UA"/>
        </w:rPr>
        <w:sym w:font="Symbol" w:char="F0BB"/>
      </w:r>
      <w:r w:rsidRPr="0081761B">
        <w:rPr>
          <w:lang w:eastAsia="uk-UA"/>
        </w:rPr>
        <w:t xml:space="preserve"> 14 схем </w:t>
      </w:r>
      <w:r w:rsidR="00176B99" w:rsidRPr="0081761B">
        <w:rPr>
          <w:i/>
          <w:lang w:eastAsia="ru-RU"/>
        </w:rPr>
        <w:t>КМ1804ВН1</w:t>
      </w:r>
      <w:r w:rsidR="00176B99" w:rsidRPr="0081761B">
        <w:rPr>
          <w:lang w:eastAsia="ru-RU"/>
        </w:rPr>
        <w:t>(</w:t>
      </w:r>
      <w:r w:rsidR="00176B99" w:rsidRPr="0081761B">
        <w:rPr>
          <w:bCs/>
          <w:color w:val="000000"/>
        </w:rPr>
        <w:t xml:space="preserve"> </w:t>
      </w:r>
      <w:r w:rsidR="00176B99" w:rsidRPr="0081761B">
        <w:rPr>
          <w:i/>
          <w:color w:val="000000"/>
          <w:lang w:eastAsia="ru-RU"/>
        </w:rPr>
        <w:t>PIC8259A</w:t>
      </w:r>
      <w:r w:rsidR="00176B99" w:rsidRPr="0081761B">
        <w:rPr>
          <w:color w:val="000000"/>
          <w:lang w:eastAsia="ru-RU"/>
        </w:rPr>
        <w:t>)</w:t>
      </w:r>
      <w:r w:rsidRPr="0081761B">
        <w:rPr>
          <w:lang w:eastAsia="uk-UA"/>
        </w:rPr>
        <w:t xml:space="preserve">. Для формування старших розрядів </w:t>
      </w:r>
      <w:proofErr w:type="spellStart"/>
      <w:r w:rsidRPr="0081761B">
        <w:rPr>
          <w:lang w:eastAsia="uk-UA"/>
        </w:rPr>
        <w:t>вектора</w:t>
      </w:r>
      <w:proofErr w:type="spellEnd"/>
      <w:r w:rsidRPr="0081761B">
        <w:rPr>
          <w:lang w:eastAsia="uk-UA"/>
        </w:rPr>
        <w:t xml:space="preserve"> переривання за допомогою шифратора необхідно підключити на його входи 14 схем </w:t>
      </w:r>
      <w:r w:rsidRPr="0081761B">
        <w:rPr>
          <w:i/>
          <w:lang w:eastAsia="uk-UA"/>
        </w:rPr>
        <w:t xml:space="preserve">PIC8259A, </w:t>
      </w:r>
      <w:r w:rsidR="00176B99" w:rsidRPr="0081761B">
        <w:rPr>
          <w:lang w:eastAsia="uk-UA"/>
        </w:rPr>
        <w:t>тому використаємо 2</w:t>
      </w:r>
      <w:r w:rsidRPr="0081761B">
        <w:rPr>
          <w:lang w:eastAsia="uk-UA"/>
        </w:rPr>
        <w:t xml:space="preserve"> схеми</w:t>
      </w:r>
      <w:r w:rsidRPr="0081761B">
        <w:rPr>
          <w:i/>
          <w:lang w:eastAsia="uk-UA"/>
        </w:rPr>
        <w:t xml:space="preserve"> </w:t>
      </w:r>
      <w:r w:rsidR="00176B99" w:rsidRPr="0081761B">
        <w:rPr>
          <w:i/>
          <w:lang w:eastAsia="ru-RU"/>
        </w:rPr>
        <w:t>КМ1804ВР3</w:t>
      </w:r>
      <w:r w:rsidR="00176B99" w:rsidRPr="0081761B">
        <w:rPr>
          <w:lang w:eastAsia="ru-RU"/>
        </w:rPr>
        <w:t xml:space="preserve"> (</w:t>
      </w:r>
      <w:r w:rsidRPr="0081761B">
        <w:rPr>
          <w:i/>
          <w:lang w:eastAsia="uk-UA"/>
        </w:rPr>
        <w:t>IC8257А</w:t>
      </w:r>
      <w:r w:rsidR="00176B99" w:rsidRPr="0081761B">
        <w:rPr>
          <w:i/>
          <w:lang w:eastAsia="uk-UA"/>
        </w:rPr>
        <w:t>)</w:t>
      </w:r>
      <w:r w:rsidRPr="0081761B">
        <w:rPr>
          <w:lang w:eastAsia="uk-UA"/>
        </w:rPr>
        <w:t xml:space="preserve">. Піраміду КПП з використанням цих елементів зображено на рисунку 2, на ній червоним кольором показаний шлях формування </w:t>
      </w:r>
      <w:proofErr w:type="spellStart"/>
      <w:r w:rsidRPr="0081761B">
        <w:rPr>
          <w:lang w:eastAsia="uk-UA"/>
        </w:rPr>
        <w:t>вектора</w:t>
      </w:r>
      <w:proofErr w:type="spellEnd"/>
      <w:r w:rsidRPr="0081761B">
        <w:rPr>
          <w:lang w:eastAsia="uk-UA"/>
        </w:rPr>
        <w:t xml:space="preserve"> переривання</w:t>
      </w:r>
      <w:r w:rsidR="001B4F8E">
        <w:rPr>
          <w:lang w:eastAsia="uk-UA"/>
        </w:rPr>
        <w:t xml:space="preserve"> для зовнішнього пристрою</w:t>
      </w:r>
      <w:r w:rsidRPr="0081761B">
        <w:rPr>
          <w:lang w:eastAsia="uk-UA"/>
        </w:rPr>
        <w:t xml:space="preserve"> </w:t>
      </w:r>
      <w:r w:rsidRPr="0081761B">
        <w:rPr>
          <w:i/>
          <w:lang w:eastAsia="uk-UA"/>
        </w:rPr>
        <w:t>106</w:t>
      </w:r>
      <w:r w:rsidRPr="0081761B">
        <w:rPr>
          <w:lang w:eastAsia="uk-UA"/>
        </w:rPr>
        <w:t>.</w:t>
      </w:r>
    </w:p>
    <w:p w14:paraId="6EC349F7" w14:textId="46910CB1" w:rsidR="005A398F" w:rsidRPr="0081761B" w:rsidRDefault="005A398F" w:rsidP="005A398F">
      <w:pPr>
        <w:spacing w:after="160"/>
        <w:ind w:firstLine="0"/>
        <w:jc w:val="left"/>
        <w:rPr>
          <w:lang w:eastAsia="uk-UA"/>
        </w:rPr>
      </w:pPr>
      <w:r w:rsidRPr="0081761B">
        <w:rPr>
          <w:lang w:eastAsia="uk-UA"/>
        </w:rPr>
        <w:br w:type="page"/>
      </w:r>
    </w:p>
    <w:p w14:paraId="3D6D0E65" w14:textId="3B7E7D07" w:rsidR="003616A3" w:rsidRPr="0081761B" w:rsidRDefault="00927500" w:rsidP="00B524CC">
      <w:pPr>
        <w:pStyle w:val="1"/>
        <w:spacing w:line="276" w:lineRule="auto"/>
      </w:pPr>
      <w:bookmarkStart w:id="7" w:name="_Toc27529144"/>
      <w:bookmarkStart w:id="8" w:name="_Toc40438867"/>
      <w:r w:rsidRPr="0081761B">
        <w:lastRenderedPageBreak/>
        <w:t>Частина</w:t>
      </w:r>
      <w:r w:rsidR="003A62E9" w:rsidRPr="0081761B">
        <w:t xml:space="preserve"> 2</w:t>
      </w:r>
      <w:bookmarkEnd w:id="7"/>
      <w:bookmarkEnd w:id="8"/>
    </w:p>
    <w:p w14:paraId="7E8F53E0" w14:textId="09FD4F8B" w:rsidR="00927500" w:rsidRPr="0081761B" w:rsidRDefault="00997040" w:rsidP="00B524CC">
      <w:pPr>
        <w:pStyle w:val="2"/>
        <w:numPr>
          <w:ilvl w:val="0"/>
          <w:numId w:val="6"/>
        </w:numPr>
        <w:spacing w:line="276" w:lineRule="auto"/>
      </w:pPr>
      <w:bookmarkStart w:id="9" w:name="_Toc40438868"/>
      <w:r w:rsidRPr="0081761B">
        <w:t xml:space="preserve">Лабораторна робота №1 (знайомство із середовищем моделювання </w:t>
      </w:r>
      <w:proofErr w:type="spellStart"/>
      <w:r w:rsidRPr="0081761B">
        <w:t>ModelSim</w:t>
      </w:r>
      <w:proofErr w:type="spellEnd"/>
      <w:r w:rsidRPr="0081761B">
        <w:t>)</w:t>
      </w:r>
      <w:bookmarkEnd w:id="9"/>
    </w:p>
    <w:p w14:paraId="6A0DD838" w14:textId="299E8613" w:rsidR="00B524CC" w:rsidRPr="0081761B" w:rsidRDefault="00B524CC" w:rsidP="005A398F">
      <w:pPr>
        <w:rPr>
          <w:b/>
          <w:i/>
        </w:rPr>
      </w:pPr>
      <w:r w:rsidRPr="0081761B">
        <w:rPr>
          <w:i/>
          <w:sz w:val="32"/>
        </w:rPr>
        <w:t>Завдання</w:t>
      </w:r>
      <w:r w:rsidRPr="0081761B">
        <w:rPr>
          <w:b/>
          <w:i/>
          <w:sz w:val="32"/>
        </w:rPr>
        <w:t>:</w:t>
      </w:r>
      <w:r w:rsidRPr="0081761B">
        <w:rPr>
          <w:b/>
          <w:i/>
        </w:rPr>
        <w:t xml:space="preserve"> </w:t>
      </w:r>
      <w:r w:rsidRPr="0081761B">
        <w:rPr>
          <w:noProof/>
        </w:rPr>
        <w:t xml:space="preserve">Изменяя значение входных сигналов и временные параметры в файле </w:t>
      </w:r>
      <w:r w:rsidRPr="0081761B">
        <w:rPr>
          <w:b/>
          <w:noProof/>
        </w:rPr>
        <w:t>Stim.do</w:t>
      </w:r>
      <w:r w:rsidRPr="0081761B">
        <w:rPr>
          <w:noProof/>
        </w:rPr>
        <w:t>, проверьте работоспособность тестируемого устройства.</w:t>
      </w:r>
    </w:p>
    <w:p w14:paraId="50E5363B" w14:textId="22613C14" w:rsidR="00B524CC" w:rsidRPr="0081761B" w:rsidRDefault="00B524CC" w:rsidP="00B524CC">
      <w:pPr>
        <w:pStyle w:val="3"/>
        <w:spacing w:line="276" w:lineRule="auto"/>
        <w:jc w:val="center"/>
      </w:pPr>
      <w:bookmarkStart w:id="10" w:name="_Toc40337027"/>
      <w:bookmarkStart w:id="11" w:name="_Toc40438838"/>
      <w:bookmarkStart w:id="12" w:name="_Toc40438869"/>
      <w:r w:rsidRPr="0081761B">
        <w:t>Виконання роботи</w:t>
      </w:r>
      <w:bookmarkEnd w:id="10"/>
      <w:bookmarkEnd w:id="11"/>
      <w:bookmarkEnd w:id="12"/>
    </w:p>
    <w:p w14:paraId="6C3E24C3" w14:textId="6B92FF15" w:rsidR="00B524CC" w:rsidRPr="0081761B" w:rsidRDefault="00B524CC" w:rsidP="00B524CC">
      <w:pPr>
        <w:spacing w:line="276" w:lineRule="auto"/>
      </w:pPr>
      <w:r w:rsidRPr="0081761B">
        <w:t xml:space="preserve">Лістинг файлу </w:t>
      </w:r>
      <w:proofErr w:type="spellStart"/>
      <w:r w:rsidRPr="0081761B">
        <w:rPr>
          <w:b/>
        </w:rPr>
        <w:t>half_adder_rtl.v</w:t>
      </w:r>
      <w:proofErr w:type="spellEnd"/>
      <w:r w:rsidRPr="0081761B">
        <w:t>:</w:t>
      </w:r>
    </w:p>
    <w:p w14:paraId="70602E01" w14:textId="1795E350" w:rsidR="00B524CC" w:rsidRPr="0081761B" w:rsidRDefault="00B524CC" w:rsidP="00B524CC">
      <w:pPr>
        <w:pStyle w:val="a5"/>
        <w:spacing w:line="276" w:lineRule="auto"/>
        <w:rPr>
          <w:lang w:val="uk-UA"/>
        </w:rPr>
      </w:pPr>
      <w:r w:rsidRPr="0081761B">
        <w:rPr>
          <w:lang w:val="uk-UA"/>
        </w:rPr>
        <w:t>`timescale 1 ns/1 ps</w:t>
      </w:r>
    </w:p>
    <w:p w14:paraId="34D1C5B7" w14:textId="4D310E2A" w:rsidR="00B524CC" w:rsidRPr="0081761B" w:rsidRDefault="00B524CC" w:rsidP="00B524CC">
      <w:pPr>
        <w:pStyle w:val="a5"/>
        <w:spacing w:line="276" w:lineRule="auto"/>
        <w:rPr>
          <w:lang w:val="uk-UA"/>
        </w:rPr>
      </w:pPr>
      <w:r w:rsidRPr="0081761B">
        <w:rPr>
          <w:lang w:val="uk-UA"/>
        </w:rPr>
        <w:t>module half_adder_rtl(</w:t>
      </w:r>
      <w:r w:rsidR="00934EBE" w:rsidRPr="0081761B">
        <w:rPr>
          <w:lang w:val="uk-UA"/>
        </w:rPr>
        <w:t>And, Xor</w:t>
      </w:r>
      <w:r w:rsidRPr="0081761B">
        <w:rPr>
          <w:lang w:val="uk-UA"/>
        </w:rPr>
        <w:t>, A, B);</w:t>
      </w:r>
    </w:p>
    <w:p w14:paraId="6E9ABFF0" w14:textId="61603D38" w:rsidR="00B524CC" w:rsidRPr="0081761B" w:rsidRDefault="00B524CC" w:rsidP="00B524CC">
      <w:pPr>
        <w:pStyle w:val="a5"/>
        <w:spacing w:line="276" w:lineRule="auto"/>
        <w:rPr>
          <w:lang w:val="uk-UA"/>
        </w:rPr>
      </w:pPr>
      <w:r w:rsidRPr="0081761B">
        <w:rPr>
          <w:lang w:val="uk-UA"/>
        </w:rPr>
        <w:t xml:space="preserve">    output </w:t>
      </w:r>
      <w:r w:rsidR="00934EBE" w:rsidRPr="0081761B">
        <w:rPr>
          <w:lang w:val="uk-UA"/>
        </w:rPr>
        <w:t>And, Xor</w:t>
      </w:r>
      <w:r w:rsidRPr="0081761B">
        <w:rPr>
          <w:lang w:val="uk-UA"/>
        </w:rPr>
        <w:t>;</w:t>
      </w:r>
    </w:p>
    <w:p w14:paraId="41C25ED0" w14:textId="77777777" w:rsidR="00B524CC" w:rsidRPr="0081761B" w:rsidRDefault="00B524CC" w:rsidP="00B524CC">
      <w:pPr>
        <w:pStyle w:val="a5"/>
        <w:spacing w:line="276" w:lineRule="auto"/>
        <w:rPr>
          <w:lang w:val="uk-UA"/>
        </w:rPr>
      </w:pPr>
      <w:r w:rsidRPr="0081761B">
        <w:rPr>
          <w:lang w:val="uk-UA"/>
        </w:rPr>
        <w:t xml:space="preserve">    input A, B;</w:t>
      </w:r>
    </w:p>
    <w:p w14:paraId="58BC1885" w14:textId="6F780883" w:rsidR="00B524CC" w:rsidRPr="0081761B" w:rsidRDefault="00B524CC" w:rsidP="00B524CC">
      <w:pPr>
        <w:pStyle w:val="a5"/>
        <w:spacing w:line="276" w:lineRule="auto"/>
        <w:rPr>
          <w:lang w:val="uk-UA"/>
        </w:rPr>
      </w:pPr>
      <w:r w:rsidRPr="0081761B">
        <w:rPr>
          <w:lang w:val="uk-UA"/>
        </w:rPr>
        <w:t xml:space="preserve">    wire </w:t>
      </w:r>
      <w:r w:rsidR="00934EBE" w:rsidRPr="0081761B">
        <w:rPr>
          <w:lang w:val="uk-UA"/>
        </w:rPr>
        <w:t>And, Xor</w:t>
      </w:r>
      <w:r w:rsidRPr="0081761B">
        <w:rPr>
          <w:lang w:val="uk-UA"/>
        </w:rPr>
        <w:t>;</w:t>
      </w:r>
    </w:p>
    <w:p w14:paraId="430580AE" w14:textId="77777777" w:rsidR="00B524CC" w:rsidRPr="0081761B" w:rsidRDefault="00B524CC" w:rsidP="00B524CC">
      <w:pPr>
        <w:pStyle w:val="a5"/>
        <w:spacing w:line="276" w:lineRule="auto"/>
        <w:rPr>
          <w:lang w:val="uk-UA"/>
        </w:rPr>
      </w:pPr>
      <w:r w:rsidRPr="0081761B">
        <w:rPr>
          <w:lang w:val="uk-UA"/>
        </w:rPr>
        <w:t xml:space="preserve">    </w:t>
      </w:r>
    </w:p>
    <w:p w14:paraId="45266F4C" w14:textId="78B1E6C3" w:rsidR="00B524CC" w:rsidRPr="0081761B" w:rsidRDefault="00934EBE" w:rsidP="00B524CC">
      <w:pPr>
        <w:pStyle w:val="a5"/>
        <w:spacing w:line="276" w:lineRule="auto"/>
        <w:rPr>
          <w:lang w:val="uk-UA"/>
        </w:rPr>
      </w:pPr>
      <w:r w:rsidRPr="0081761B">
        <w:rPr>
          <w:lang w:val="uk-UA"/>
        </w:rPr>
        <w:t>assign And</w:t>
      </w:r>
      <w:r w:rsidR="00B524CC" w:rsidRPr="0081761B">
        <w:rPr>
          <w:lang w:val="uk-UA"/>
        </w:rPr>
        <w:t xml:space="preserve"> = A &amp; B;</w:t>
      </w:r>
    </w:p>
    <w:p w14:paraId="6E889983" w14:textId="0E3042A6" w:rsidR="00B524CC" w:rsidRPr="0081761B" w:rsidRDefault="00934EBE" w:rsidP="00B524CC">
      <w:pPr>
        <w:pStyle w:val="a5"/>
        <w:spacing w:line="276" w:lineRule="auto"/>
        <w:rPr>
          <w:lang w:val="uk-UA"/>
        </w:rPr>
      </w:pPr>
      <w:r w:rsidRPr="0081761B">
        <w:rPr>
          <w:lang w:val="uk-UA"/>
        </w:rPr>
        <w:t>assign Xor</w:t>
      </w:r>
      <w:r w:rsidR="00B524CC" w:rsidRPr="0081761B">
        <w:rPr>
          <w:lang w:val="uk-UA"/>
        </w:rPr>
        <w:t xml:space="preserve"> = A ^ B;</w:t>
      </w:r>
    </w:p>
    <w:p w14:paraId="09762DCE" w14:textId="77777777" w:rsidR="00B524CC" w:rsidRPr="0081761B" w:rsidRDefault="00B524CC" w:rsidP="00B524CC">
      <w:pPr>
        <w:pStyle w:val="a5"/>
        <w:spacing w:line="276" w:lineRule="auto"/>
        <w:rPr>
          <w:lang w:val="uk-UA"/>
        </w:rPr>
      </w:pPr>
    </w:p>
    <w:p w14:paraId="68ECBEFF" w14:textId="221532FC" w:rsidR="00997040" w:rsidRPr="0081761B" w:rsidRDefault="00B524CC" w:rsidP="00B524CC">
      <w:pPr>
        <w:pStyle w:val="a5"/>
        <w:spacing w:line="276" w:lineRule="auto"/>
        <w:rPr>
          <w:lang w:val="uk-UA"/>
        </w:rPr>
      </w:pPr>
      <w:r w:rsidRPr="0081761B">
        <w:rPr>
          <w:lang w:val="uk-UA"/>
        </w:rPr>
        <w:t>endmodule</w:t>
      </w:r>
    </w:p>
    <w:p w14:paraId="2251BBA0" w14:textId="2F822275" w:rsidR="00B524CC" w:rsidRPr="0081761B" w:rsidRDefault="00B524CC" w:rsidP="00B524CC">
      <w:pPr>
        <w:pStyle w:val="a5"/>
        <w:spacing w:line="276" w:lineRule="auto"/>
        <w:rPr>
          <w:lang w:val="uk-UA"/>
        </w:rPr>
      </w:pPr>
    </w:p>
    <w:p w14:paraId="2E70BF7E" w14:textId="2E235DF0" w:rsidR="00B524CC" w:rsidRPr="0081761B" w:rsidRDefault="00B524CC" w:rsidP="00B524CC">
      <w:pPr>
        <w:rPr>
          <w:b/>
          <w:noProof/>
        </w:rPr>
      </w:pPr>
      <w:r w:rsidRPr="0081761B">
        <w:t>Тес</w:t>
      </w:r>
      <w:r w:rsidR="00934EBE" w:rsidRPr="0081761B">
        <w:t xml:space="preserve">тування при різних параметрах в файлі </w:t>
      </w:r>
      <w:r w:rsidR="00934EBE" w:rsidRPr="0081761B">
        <w:rPr>
          <w:b/>
          <w:noProof/>
        </w:rPr>
        <w:t>Stim.do:</w:t>
      </w:r>
    </w:p>
    <w:p w14:paraId="1DD7948F" w14:textId="0057041F" w:rsidR="00934EBE" w:rsidRPr="0081761B" w:rsidRDefault="00934EBE" w:rsidP="00934EBE">
      <w:pPr>
        <w:ind w:firstLine="0"/>
        <w:jc w:val="center"/>
      </w:pPr>
      <w:r w:rsidRPr="0081761B">
        <w:rPr>
          <w:noProof/>
          <w:lang w:val="ru-RU" w:eastAsia="ru-RU"/>
        </w:rPr>
        <w:drawing>
          <wp:inline distT="0" distB="0" distL="0" distR="0" wp14:anchorId="2545D535" wp14:editId="0D176F80">
            <wp:extent cx="5363845" cy="2171675"/>
            <wp:effectExtent l="0" t="0" r="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69347" cy="2173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E93B7" w14:textId="68CFEC49" w:rsidR="00B524CC" w:rsidRPr="0081761B" w:rsidRDefault="00934EBE" w:rsidP="005A398F">
      <w:pPr>
        <w:pStyle w:val="a5"/>
        <w:spacing w:after="240" w:line="276" w:lineRule="auto"/>
        <w:ind w:firstLine="0"/>
        <w:jc w:val="center"/>
        <w:rPr>
          <w:lang w:val="uk-UA"/>
        </w:rPr>
      </w:pPr>
      <w:r w:rsidRPr="0081761B">
        <w:rPr>
          <w:lang w:val="ru-RU"/>
        </w:rPr>
        <w:drawing>
          <wp:inline distT="0" distB="0" distL="0" distR="0" wp14:anchorId="355BA07A" wp14:editId="2B7F2E81">
            <wp:extent cx="5289550" cy="2391182"/>
            <wp:effectExtent l="0" t="0" r="635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96898" cy="2394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32A93" w14:textId="07C6F1D4" w:rsidR="00997040" w:rsidRPr="0081761B" w:rsidRDefault="005A398F" w:rsidP="005A398F">
      <w:r w:rsidRPr="0081761B">
        <w:rPr>
          <w:i/>
          <w:sz w:val="32"/>
        </w:rPr>
        <w:t>Висновок:</w:t>
      </w:r>
      <w:r w:rsidRPr="0081761B">
        <w:rPr>
          <w:sz w:val="32"/>
        </w:rPr>
        <w:t xml:space="preserve"> </w:t>
      </w:r>
      <w:r w:rsidRPr="0081761B">
        <w:t>програма працює належним чином.</w:t>
      </w:r>
    </w:p>
    <w:p w14:paraId="2FBCF9D4" w14:textId="74A59AEE" w:rsidR="00997040" w:rsidRPr="0081761B" w:rsidRDefault="00997040" w:rsidP="00B524CC">
      <w:pPr>
        <w:pStyle w:val="2"/>
        <w:numPr>
          <w:ilvl w:val="0"/>
          <w:numId w:val="6"/>
        </w:numPr>
        <w:spacing w:line="276" w:lineRule="auto"/>
      </w:pPr>
      <w:bookmarkStart w:id="13" w:name="_Toc40438870"/>
      <w:r w:rsidRPr="0081761B">
        <w:lastRenderedPageBreak/>
        <w:t>Лабораторна робота №2 (дослідження комбінаційних пристроїв)</w:t>
      </w:r>
      <w:bookmarkEnd w:id="13"/>
    </w:p>
    <w:p w14:paraId="051DD1B6" w14:textId="23C1F1C7" w:rsidR="005A398F" w:rsidRPr="0081761B" w:rsidRDefault="004E047D" w:rsidP="004E047D">
      <w:pPr>
        <w:spacing w:line="276" w:lineRule="auto"/>
        <w:rPr>
          <w:noProof/>
        </w:rPr>
      </w:pPr>
      <w:r w:rsidRPr="0081761B">
        <w:rPr>
          <w:i/>
          <w:sz w:val="32"/>
        </w:rPr>
        <w:t>Варіант завдання</w:t>
      </w:r>
      <w:r w:rsidR="005A398F" w:rsidRPr="0081761B">
        <w:rPr>
          <w:b/>
          <w:i/>
          <w:sz w:val="32"/>
        </w:rPr>
        <w:t>:</w:t>
      </w:r>
      <w:r w:rsidR="005A398F" w:rsidRPr="0081761B">
        <w:rPr>
          <w:b/>
          <w:i/>
        </w:rPr>
        <w:t xml:space="preserve"> </w:t>
      </w:r>
    </w:p>
    <w:tbl>
      <w:tblPr>
        <w:tblW w:w="85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3"/>
        <w:gridCol w:w="848"/>
        <w:gridCol w:w="848"/>
        <w:gridCol w:w="848"/>
        <w:gridCol w:w="848"/>
        <w:gridCol w:w="848"/>
        <w:gridCol w:w="848"/>
        <w:gridCol w:w="848"/>
        <w:gridCol w:w="848"/>
        <w:gridCol w:w="848"/>
      </w:tblGrid>
      <w:tr w:rsidR="004E047D" w:rsidRPr="0081761B" w14:paraId="5F007662" w14:textId="77777777" w:rsidTr="004E047D">
        <w:trPr>
          <w:jc w:val="center"/>
        </w:trPr>
        <w:tc>
          <w:tcPr>
            <w:tcW w:w="962" w:type="dxa"/>
            <w:shd w:val="clear" w:color="auto" w:fill="auto"/>
          </w:tcPr>
          <w:p w14:paraId="56A1E3CE" w14:textId="5580D4A1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63" w:type="dxa"/>
            <w:shd w:val="clear" w:color="auto" w:fill="auto"/>
          </w:tcPr>
          <w:p w14:paraId="1BAD4961" w14:textId="0EB40F6A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63" w:type="dxa"/>
            <w:shd w:val="clear" w:color="auto" w:fill="auto"/>
          </w:tcPr>
          <w:p w14:paraId="61E4C529" w14:textId="7D95C3C8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63" w:type="dxa"/>
            <w:shd w:val="clear" w:color="auto" w:fill="auto"/>
          </w:tcPr>
          <w:p w14:paraId="206C9535" w14:textId="70260C1F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63" w:type="dxa"/>
            <w:shd w:val="clear" w:color="auto" w:fill="auto"/>
          </w:tcPr>
          <w:p w14:paraId="00A4C788" w14:textId="77777777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3" w:type="dxa"/>
            <w:shd w:val="clear" w:color="auto" w:fill="auto"/>
          </w:tcPr>
          <w:p w14:paraId="4C876580" w14:textId="77777777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3" w:type="dxa"/>
            <w:shd w:val="clear" w:color="auto" w:fill="auto"/>
          </w:tcPr>
          <w:p w14:paraId="014DC914" w14:textId="77777777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3" w:type="dxa"/>
            <w:shd w:val="clear" w:color="auto" w:fill="auto"/>
          </w:tcPr>
          <w:p w14:paraId="2027C096" w14:textId="77777777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63" w:type="dxa"/>
            <w:shd w:val="clear" w:color="auto" w:fill="auto"/>
          </w:tcPr>
          <w:p w14:paraId="3013F670" w14:textId="77777777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63" w:type="dxa"/>
            <w:shd w:val="clear" w:color="auto" w:fill="auto"/>
          </w:tcPr>
          <w:p w14:paraId="08E1F1A8" w14:textId="77777777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4E047D" w:rsidRPr="0081761B" w14:paraId="1741AB42" w14:textId="77777777" w:rsidTr="004E047D">
        <w:trPr>
          <w:jc w:val="center"/>
        </w:trPr>
        <w:tc>
          <w:tcPr>
            <w:tcW w:w="962" w:type="dxa"/>
            <w:shd w:val="clear" w:color="auto" w:fill="auto"/>
          </w:tcPr>
          <w:p w14:paraId="2FCA8693" w14:textId="77777777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i/>
                <w:iCs/>
                <w:sz w:val="24"/>
                <w:szCs w:val="24"/>
              </w:rPr>
              <w:t>h</w:t>
            </w:r>
            <w:r w:rsidRPr="0081761B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63" w:type="dxa"/>
            <w:shd w:val="clear" w:color="auto" w:fill="auto"/>
          </w:tcPr>
          <w:p w14:paraId="07998607" w14:textId="77777777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i/>
                <w:iCs/>
                <w:sz w:val="24"/>
                <w:szCs w:val="24"/>
              </w:rPr>
              <w:t>h</w:t>
            </w:r>
            <w:r w:rsidRPr="0081761B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963" w:type="dxa"/>
            <w:shd w:val="clear" w:color="auto" w:fill="auto"/>
          </w:tcPr>
          <w:p w14:paraId="27B77F1B" w14:textId="77777777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i/>
                <w:iCs/>
                <w:sz w:val="24"/>
                <w:szCs w:val="24"/>
              </w:rPr>
              <w:t>h</w:t>
            </w:r>
            <w:r w:rsidRPr="0081761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963" w:type="dxa"/>
            <w:shd w:val="clear" w:color="auto" w:fill="auto"/>
          </w:tcPr>
          <w:p w14:paraId="4593EA00" w14:textId="77777777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i/>
                <w:iCs/>
                <w:sz w:val="24"/>
                <w:szCs w:val="24"/>
              </w:rPr>
              <w:t>h</w:t>
            </w:r>
            <w:r w:rsidRPr="0081761B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63" w:type="dxa"/>
            <w:shd w:val="clear" w:color="auto" w:fill="auto"/>
          </w:tcPr>
          <w:p w14:paraId="5684EEDF" w14:textId="77777777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i/>
                <w:iCs/>
                <w:sz w:val="24"/>
                <w:szCs w:val="24"/>
              </w:rPr>
              <w:t>h</w:t>
            </w:r>
            <w:r w:rsidRPr="0081761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63" w:type="dxa"/>
            <w:shd w:val="clear" w:color="auto" w:fill="auto"/>
          </w:tcPr>
          <w:p w14:paraId="44CCB7EE" w14:textId="77777777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i/>
                <w:iCs/>
                <w:sz w:val="24"/>
                <w:szCs w:val="24"/>
              </w:rPr>
              <w:t>h</w:t>
            </w:r>
            <w:r w:rsidRPr="0081761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63" w:type="dxa"/>
            <w:shd w:val="clear" w:color="auto" w:fill="auto"/>
          </w:tcPr>
          <w:p w14:paraId="7CB8F3E8" w14:textId="77777777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i/>
                <w:iCs/>
                <w:sz w:val="24"/>
                <w:szCs w:val="24"/>
              </w:rPr>
              <w:t>h</w:t>
            </w:r>
            <w:r w:rsidRPr="0081761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63" w:type="dxa"/>
            <w:shd w:val="clear" w:color="auto" w:fill="auto"/>
          </w:tcPr>
          <w:p w14:paraId="5E72124D" w14:textId="77777777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i/>
                <w:iCs/>
                <w:sz w:val="24"/>
                <w:szCs w:val="24"/>
              </w:rPr>
              <w:t>h</w:t>
            </w:r>
            <w:r w:rsidRPr="0081761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63" w:type="dxa"/>
            <w:shd w:val="clear" w:color="auto" w:fill="auto"/>
          </w:tcPr>
          <w:p w14:paraId="5934FA19" w14:textId="77777777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i/>
                <w:iCs/>
                <w:sz w:val="24"/>
                <w:szCs w:val="24"/>
              </w:rPr>
              <w:t>h</w:t>
            </w:r>
            <w:r w:rsidRPr="0081761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63" w:type="dxa"/>
            <w:shd w:val="clear" w:color="auto" w:fill="auto"/>
          </w:tcPr>
          <w:p w14:paraId="606B8106" w14:textId="77777777" w:rsidR="004E047D" w:rsidRPr="0081761B" w:rsidRDefault="004E047D" w:rsidP="004E047D">
            <w:pPr>
              <w:pStyle w:val="31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1761B">
              <w:rPr>
                <w:rFonts w:ascii="Times New Roman" w:hAnsi="Times New Roman"/>
                <w:i/>
                <w:iCs/>
                <w:sz w:val="24"/>
                <w:szCs w:val="24"/>
              </w:rPr>
              <w:t>h</w:t>
            </w:r>
            <w:r w:rsidRPr="0081761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14:paraId="0A5E7B8F" w14:textId="69D87109" w:rsidR="004E047D" w:rsidRPr="0081761B" w:rsidRDefault="004E047D" w:rsidP="00CA11FD">
      <w:pPr>
        <w:pStyle w:val="a7"/>
        <w:spacing w:before="120" w:after="0"/>
        <w:ind w:left="0"/>
        <w:jc w:val="center"/>
        <w:rPr>
          <w:rFonts w:ascii="Times New Roman" w:hAnsi="Times New Roman"/>
          <w:caps/>
          <w:sz w:val="28"/>
          <w:szCs w:val="28"/>
          <w:lang w:val="uk-UA"/>
        </w:rPr>
      </w:pPr>
      <w:r w:rsidRPr="0081761B">
        <w:rPr>
          <w:rFonts w:ascii="Times New Roman" w:hAnsi="Times New Roman"/>
          <w:iCs/>
          <w:sz w:val="28"/>
          <w:szCs w:val="28"/>
          <w:lang w:val="uk-UA"/>
        </w:rPr>
        <w:t>Таблиця істинності перемикальних функцій</w:t>
      </w:r>
    </w:p>
    <w:tbl>
      <w:tblPr>
        <w:tblW w:w="2480" w:type="dxa"/>
        <w:jc w:val="center"/>
        <w:tblLook w:val="04A0" w:firstRow="1" w:lastRow="0" w:firstColumn="1" w:lastColumn="0" w:noHBand="0" w:noVBand="1"/>
      </w:tblPr>
      <w:tblGrid>
        <w:gridCol w:w="416"/>
        <w:gridCol w:w="416"/>
        <w:gridCol w:w="416"/>
        <w:gridCol w:w="416"/>
        <w:gridCol w:w="816"/>
      </w:tblGrid>
      <w:tr w:rsidR="004E047D" w:rsidRPr="0081761B" w14:paraId="0F107E12" w14:textId="77777777" w:rsidTr="007D488A">
        <w:trPr>
          <w:trHeight w:val="370"/>
          <w:jc w:val="center"/>
        </w:trPr>
        <w:tc>
          <w:tcPr>
            <w:tcW w:w="4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CE48F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x</w:t>
            </w:r>
            <w:r w:rsidRPr="0081761B">
              <w:rPr>
                <w:rFonts w:eastAsia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4</w:t>
            </w:r>
          </w:p>
        </w:tc>
        <w:tc>
          <w:tcPr>
            <w:tcW w:w="41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A93676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x</w:t>
            </w:r>
            <w:r w:rsidRPr="0081761B">
              <w:rPr>
                <w:rFonts w:eastAsia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3</w:t>
            </w:r>
          </w:p>
        </w:tc>
        <w:tc>
          <w:tcPr>
            <w:tcW w:w="41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B3817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x</w:t>
            </w:r>
            <w:r w:rsidRPr="0081761B">
              <w:rPr>
                <w:rFonts w:eastAsia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2</w:t>
            </w:r>
          </w:p>
        </w:tc>
        <w:tc>
          <w:tcPr>
            <w:tcW w:w="41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C3A180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x</w:t>
            </w:r>
            <w:r w:rsidRPr="0081761B">
              <w:rPr>
                <w:rFonts w:eastAsia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81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17687F" w14:textId="246322A0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f</w:t>
            </w:r>
          </w:p>
        </w:tc>
      </w:tr>
      <w:tr w:rsidR="004E047D" w:rsidRPr="0081761B" w14:paraId="77F0E725" w14:textId="77777777" w:rsidTr="007D488A">
        <w:trPr>
          <w:trHeight w:val="310"/>
          <w:jc w:val="center"/>
        </w:trPr>
        <w:tc>
          <w:tcPr>
            <w:tcW w:w="41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13948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F303C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A46A9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65AB92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73C246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4E047D" w:rsidRPr="0081761B" w14:paraId="3571B407" w14:textId="77777777" w:rsidTr="007D488A">
        <w:trPr>
          <w:trHeight w:val="310"/>
          <w:jc w:val="center"/>
        </w:trPr>
        <w:tc>
          <w:tcPr>
            <w:tcW w:w="41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06FF9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49547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F74F9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47466E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65B8DD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4E047D" w:rsidRPr="0081761B" w14:paraId="3244ED10" w14:textId="77777777" w:rsidTr="007D488A">
        <w:trPr>
          <w:trHeight w:val="310"/>
          <w:jc w:val="center"/>
        </w:trPr>
        <w:tc>
          <w:tcPr>
            <w:tcW w:w="41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43DCB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37900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5D031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609D72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8520B6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4E047D" w:rsidRPr="0081761B" w14:paraId="1DFBF710" w14:textId="77777777" w:rsidTr="007D488A">
        <w:trPr>
          <w:trHeight w:val="310"/>
          <w:jc w:val="center"/>
        </w:trPr>
        <w:tc>
          <w:tcPr>
            <w:tcW w:w="41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475DE6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A0749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66757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575D0E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99C3DE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4E047D" w:rsidRPr="0081761B" w14:paraId="0F8854B3" w14:textId="77777777" w:rsidTr="007D488A">
        <w:trPr>
          <w:trHeight w:val="310"/>
          <w:jc w:val="center"/>
        </w:trPr>
        <w:tc>
          <w:tcPr>
            <w:tcW w:w="41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1EB5D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F44BA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C434D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1EAF80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3F82C4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4E047D" w:rsidRPr="0081761B" w14:paraId="5E8235C3" w14:textId="77777777" w:rsidTr="007D488A">
        <w:trPr>
          <w:trHeight w:val="310"/>
          <w:jc w:val="center"/>
        </w:trPr>
        <w:tc>
          <w:tcPr>
            <w:tcW w:w="41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6130B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579CA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E30B1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6EEF3D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DCB114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4E047D" w:rsidRPr="0081761B" w14:paraId="71769129" w14:textId="77777777" w:rsidTr="007D488A">
        <w:trPr>
          <w:trHeight w:val="310"/>
          <w:jc w:val="center"/>
        </w:trPr>
        <w:tc>
          <w:tcPr>
            <w:tcW w:w="41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57074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7DA39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B8C82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1A1BDC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ABAF72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–</w:t>
            </w:r>
          </w:p>
        </w:tc>
      </w:tr>
      <w:tr w:rsidR="004E047D" w:rsidRPr="0081761B" w14:paraId="390E16E7" w14:textId="77777777" w:rsidTr="007D488A">
        <w:trPr>
          <w:trHeight w:val="310"/>
          <w:jc w:val="center"/>
        </w:trPr>
        <w:tc>
          <w:tcPr>
            <w:tcW w:w="41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BCF8C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61F3B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8C72B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6D80F6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F903A8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–</w:t>
            </w:r>
          </w:p>
        </w:tc>
      </w:tr>
      <w:tr w:rsidR="004E047D" w:rsidRPr="0081761B" w14:paraId="38CA54A9" w14:textId="77777777" w:rsidTr="007D488A">
        <w:trPr>
          <w:trHeight w:val="310"/>
          <w:jc w:val="center"/>
        </w:trPr>
        <w:tc>
          <w:tcPr>
            <w:tcW w:w="41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171B5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42C22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DE619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D12D71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C91228" w14:textId="1A707FE8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4E047D" w:rsidRPr="0081761B" w14:paraId="7B097741" w14:textId="77777777" w:rsidTr="007D488A">
        <w:trPr>
          <w:trHeight w:val="310"/>
          <w:jc w:val="center"/>
        </w:trPr>
        <w:tc>
          <w:tcPr>
            <w:tcW w:w="41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E9FDA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E73A79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BB0A5A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88E2BC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6EF713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4E047D" w:rsidRPr="0081761B" w14:paraId="5A8B4AEF" w14:textId="77777777" w:rsidTr="007D488A">
        <w:trPr>
          <w:trHeight w:val="310"/>
          <w:jc w:val="center"/>
        </w:trPr>
        <w:tc>
          <w:tcPr>
            <w:tcW w:w="41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0F346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1853E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179F0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FF9A91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D99739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4E047D" w:rsidRPr="0081761B" w14:paraId="1782574E" w14:textId="77777777" w:rsidTr="007D488A">
        <w:trPr>
          <w:trHeight w:val="310"/>
          <w:jc w:val="center"/>
        </w:trPr>
        <w:tc>
          <w:tcPr>
            <w:tcW w:w="41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69BF3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98D0C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84E20C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E0B449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712AC3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4E047D" w:rsidRPr="0081761B" w14:paraId="5696F2A5" w14:textId="77777777" w:rsidTr="007D488A">
        <w:trPr>
          <w:trHeight w:val="310"/>
          <w:jc w:val="center"/>
        </w:trPr>
        <w:tc>
          <w:tcPr>
            <w:tcW w:w="41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5C045A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FF9AA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9CA19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8AE4AA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7347D0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–</w:t>
            </w:r>
          </w:p>
        </w:tc>
      </w:tr>
      <w:tr w:rsidR="004E047D" w:rsidRPr="0081761B" w14:paraId="4207B94C" w14:textId="77777777" w:rsidTr="007D488A">
        <w:trPr>
          <w:trHeight w:val="310"/>
          <w:jc w:val="center"/>
        </w:trPr>
        <w:tc>
          <w:tcPr>
            <w:tcW w:w="41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775FC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640C8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FF26D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D41B29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22CC63" w14:textId="41CF3119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4E047D" w:rsidRPr="0081761B" w14:paraId="3D2DE94A" w14:textId="77777777" w:rsidTr="007D488A">
        <w:trPr>
          <w:trHeight w:val="310"/>
          <w:jc w:val="center"/>
        </w:trPr>
        <w:tc>
          <w:tcPr>
            <w:tcW w:w="41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C6F74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C7CA0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5C48B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41C7BC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985CD3" w14:textId="4422CDD3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4E047D" w:rsidRPr="0081761B" w14:paraId="519DA24E" w14:textId="77777777" w:rsidTr="007D488A">
        <w:trPr>
          <w:trHeight w:val="320"/>
          <w:jc w:val="center"/>
        </w:trPr>
        <w:tc>
          <w:tcPr>
            <w:tcW w:w="41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B7F2C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A72CE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32F09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B0632E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D9BFBE" w14:textId="77777777" w:rsidR="004E047D" w:rsidRPr="0081761B" w:rsidRDefault="004E047D" w:rsidP="004E047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</w:tbl>
    <w:p w14:paraId="5248C686" w14:textId="6A1AB463" w:rsidR="00997040" w:rsidRPr="0081761B" w:rsidRDefault="007D488A" w:rsidP="00CA11FD">
      <w:pPr>
        <w:pStyle w:val="a7"/>
        <w:spacing w:before="120" w:after="0"/>
        <w:ind w:left="0"/>
        <w:jc w:val="center"/>
        <w:rPr>
          <w:rFonts w:ascii="Times New Roman" w:hAnsi="Times New Roman"/>
          <w:iCs/>
          <w:sz w:val="28"/>
          <w:szCs w:val="28"/>
          <w:lang w:val="uk-UA"/>
        </w:rPr>
      </w:pPr>
      <w:r w:rsidRPr="0081761B">
        <w:rPr>
          <w:rFonts w:ascii="Times New Roman" w:hAnsi="Times New Roman"/>
          <w:iCs/>
          <w:sz w:val="28"/>
          <w:szCs w:val="28"/>
          <w:lang w:val="uk-UA"/>
        </w:rPr>
        <w:t>Елементний базис</w:t>
      </w:r>
    </w:p>
    <w:tbl>
      <w:tblPr>
        <w:tblW w:w="3260" w:type="dxa"/>
        <w:jc w:val="center"/>
        <w:tblLook w:val="04A0" w:firstRow="1" w:lastRow="0" w:firstColumn="1" w:lastColumn="0" w:noHBand="0" w:noVBand="1"/>
      </w:tblPr>
      <w:tblGrid>
        <w:gridCol w:w="590"/>
        <w:gridCol w:w="470"/>
        <w:gridCol w:w="470"/>
        <w:gridCol w:w="1730"/>
      </w:tblGrid>
      <w:tr w:rsidR="007D488A" w:rsidRPr="0081761B" w14:paraId="18B09D29" w14:textId="77777777" w:rsidTr="007D488A">
        <w:trPr>
          <w:trHeight w:val="610"/>
          <w:jc w:val="center"/>
        </w:trPr>
        <w:tc>
          <w:tcPr>
            <w:tcW w:w="5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78950" w14:textId="77777777" w:rsidR="007D488A" w:rsidRPr="0081761B" w:rsidRDefault="007D488A" w:rsidP="007D488A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h</w:t>
            </w:r>
            <w:r w:rsidRPr="0081761B">
              <w:rPr>
                <w:rFonts w:eastAsia="Times New Roman"/>
                <w:b/>
                <w:bCs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BB2D4" w14:textId="77777777" w:rsidR="007D488A" w:rsidRPr="0081761B" w:rsidRDefault="007D488A" w:rsidP="007D488A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h</w:t>
            </w:r>
            <w:r w:rsidRPr="0081761B">
              <w:rPr>
                <w:rFonts w:eastAsia="Times New Roman"/>
                <w:b/>
                <w:bCs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2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B85704" w14:textId="77777777" w:rsidR="007D488A" w:rsidRPr="0081761B" w:rsidRDefault="007D488A" w:rsidP="007D488A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h</w:t>
            </w:r>
            <w:r w:rsidRPr="0081761B">
              <w:rPr>
                <w:rFonts w:eastAsia="Times New Roman"/>
                <w:b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8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EF12CA" w14:textId="77777777" w:rsidR="007D488A" w:rsidRPr="0081761B" w:rsidRDefault="007D488A" w:rsidP="007D488A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b/>
                <w:bCs/>
                <w:color w:val="000000"/>
                <w:sz w:val="24"/>
                <w:szCs w:val="24"/>
                <w:lang w:eastAsia="ru-RU"/>
              </w:rPr>
              <w:t>Логічні елементи</w:t>
            </w:r>
          </w:p>
        </w:tc>
      </w:tr>
      <w:tr w:rsidR="007D488A" w:rsidRPr="0081761B" w14:paraId="6A9C66D6" w14:textId="77777777" w:rsidTr="007D488A">
        <w:trPr>
          <w:trHeight w:val="320"/>
          <w:jc w:val="center"/>
        </w:trPr>
        <w:tc>
          <w:tcPr>
            <w:tcW w:w="5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89F633" w14:textId="77777777" w:rsidR="007D488A" w:rsidRPr="0081761B" w:rsidRDefault="007D488A" w:rsidP="007D488A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6E73C" w14:textId="77777777" w:rsidR="007D488A" w:rsidRPr="0081761B" w:rsidRDefault="007D488A" w:rsidP="007D488A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D1A111" w14:textId="77777777" w:rsidR="007D488A" w:rsidRPr="0081761B" w:rsidRDefault="007D488A" w:rsidP="007D488A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1CF2D3" w14:textId="77777777" w:rsidR="007D488A" w:rsidRPr="0081761B" w:rsidRDefault="007D488A" w:rsidP="007D488A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8176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І-НЕ, АБО-НЕ</w:t>
            </w:r>
          </w:p>
        </w:tc>
      </w:tr>
    </w:tbl>
    <w:p w14:paraId="5E36386C" w14:textId="62B36FD5" w:rsidR="007D488A" w:rsidRPr="0081761B" w:rsidRDefault="007D488A" w:rsidP="00B524CC">
      <w:pPr>
        <w:spacing w:line="276" w:lineRule="auto"/>
      </w:pPr>
    </w:p>
    <w:p w14:paraId="18D63811" w14:textId="45E976E4" w:rsidR="008A590D" w:rsidRPr="0081761B" w:rsidRDefault="008A590D" w:rsidP="008A590D">
      <w:pPr>
        <w:pStyle w:val="3"/>
        <w:spacing w:line="276" w:lineRule="auto"/>
        <w:jc w:val="center"/>
      </w:pPr>
      <w:bookmarkStart w:id="14" w:name="_Toc40337029"/>
      <w:bookmarkStart w:id="15" w:name="_Toc40438871"/>
      <w:r w:rsidRPr="0081761B">
        <w:t>Виконання роботи</w:t>
      </w:r>
      <w:bookmarkEnd w:id="14"/>
      <w:bookmarkEnd w:id="15"/>
    </w:p>
    <w:p w14:paraId="0F46026A" w14:textId="4DE2036E" w:rsidR="00A169C6" w:rsidRPr="0081761B" w:rsidRDefault="00A169C6" w:rsidP="00A169C6">
      <w:pPr>
        <w:pStyle w:val="a7"/>
        <w:numPr>
          <w:ilvl w:val="0"/>
          <w:numId w:val="11"/>
        </w:numPr>
        <w:rPr>
          <w:rFonts w:ascii="Times New Roman" w:hAnsi="Times New Roman" w:cs="Times New Roman"/>
          <w:sz w:val="28"/>
          <w:lang w:val="uk-UA"/>
        </w:rPr>
      </w:pPr>
      <w:r w:rsidRPr="0081761B">
        <w:rPr>
          <w:rFonts w:ascii="Times New Roman" w:hAnsi="Times New Roman" w:cs="Times New Roman"/>
          <w:sz w:val="28"/>
          <w:lang w:val="uk-UA"/>
        </w:rPr>
        <w:t>Мініміз</w:t>
      </w:r>
      <w:r w:rsidR="00CA11FD" w:rsidRPr="0081761B">
        <w:rPr>
          <w:rFonts w:ascii="Times New Roman" w:hAnsi="Times New Roman" w:cs="Times New Roman"/>
          <w:sz w:val="28"/>
          <w:lang w:val="uk-UA"/>
        </w:rPr>
        <w:t>уємо перемикальну функцію</w:t>
      </w:r>
      <w:r w:rsidRPr="0081761B">
        <w:rPr>
          <w:rFonts w:ascii="Times New Roman" w:hAnsi="Times New Roman" w:cs="Times New Roman"/>
          <w:sz w:val="28"/>
          <w:lang w:val="uk-UA"/>
        </w:rPr>
        <w:t xml:space="preserve">  </w:t>
      </w:r>
      <w:r w:rsidRPr="0081761B">
        <w:rPr>
          <w:rFonts w:ascii="Times New Roman" w:hAnsi="Times New Roman" w:cs="Times New Roman"/>
          <w:i/>
          <w:iCs/>
          <w:sz w:val="28"/>
          <w:lang w:val="uk-UA"/>
        </w:rPr>
        <w:t>f</w:t>
      </w:r>
      <w:r w:rsidRPr="0081761B">
        <w:rPr>
          <w:rFonts w:ascii="Times New Roman" w:hAnsi="Times New Roman" w:cs="Times New Roman"/>
          <w:sz w:val="28"/>
          <w:lang w:val="uk-UA"/>
        </w:rPr>
        <w:t xml:space="preserve"> методом діаграм </w:t>
      </w:r>
      <w:proofErr w:type="spellStart"/>
      <w:r w:rsidRPr="0081761B">
        <w:rPr>
          <w:rFonts w:ascii="Times New Roman" w:hAnsi="Times New Roman" w:cs="Times New Roman"/>
          <w:sz w:val="28"/>
          <w:lang w:val="uk-UA"/>
        </w:rPr>
        <w:t>Вейча</w:t>
      </w:r>
      <w:proofErr w:type="spellEnd"/>
      <w:r w:rsidRPr="0081761B">
        <w:rPr>
          <w:rFonts w:ascii="Times New Roman" w:hAnsi="Times New Roman" w:cs="Times New Roman"/>
          <w:sz w:val="28"/>
          <w:lang w:val="uk-UA"/>
        </w:rPr>
        <w:t>:</w:t>
      </w:r>
    </w:p>
    <w:p w14:paraId="0DEAEB2F" w14:textId="6CFBF23C" w:rsidR="00CA11FD" w:rsidRPr="0081761B" w:rsidRDefault="00CA11FD" w:rsidP="00CA11FD">
      <w:pPr>
        <w:ind w:firstLine="0"/>
        <w:jc w:val="center"/>
      </w:pPr>
      <w:r w:rsidRPr="0081761B">
        <w:rPr>
          <w:noProof/>
          <w:lang w:val="ru-RU" w:eastAsia="ru-RU"/>
        </w:rPr>
        <w:drawing>
          <wp:inline distT="0" distB="0" distL="0" distR="0" wp14:anchorId="06262809" wp14:editId="2AD2612C">
            <wp:extent cx="4284193" cy="2273300"/>
            <wp:effectExtent l="0" t="0" r="254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94260" cy="2278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8DFAF" w14:textId="1EFBD629" w:rsidR="00CA11FD" w:rsidRPr="0081761B" w:rsidRDefault="00CA11FD" w:rsidP="00894A79">
      <w:pPr>
        <w:ind w:left="284" w:firstLine="142"/>
      </w:pPr>
      <w:r w:rsidRPr="0081761B">
        <w:lastRenderedPageBreak/>
        <w:t>2.  Виходячи з діаграми, записуємо МДНФ функції та її заперечення, з яких отримаємо 8 нормальних форм:</w:t>
      </w:r>
    </w:p>
    <w:p w14:paraId="3E539672" w14:textId="422B6C6D" w:rsidR="00894A79" w:rsidRPr="0081761B" w:rsidRDefault="00894A79" w:rsidP="00CA11FD">
      <w:pPr>
        <w:ind w:left="426" w:firstLine="142"/>
      </w:pPr>
      <w:r w:rsidRPr="0081761B">
        <w:rPr>
          <w:position w:val="-16"/>
        </w:rPr>
        <w:object w:dxaOrig="5020" w:dyaOrig="480" w14:anchorId="48AA68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pt;height:24pt" o:ole="">
            <v:imagedata r:id="rId11" o:title=""/>
          </v:shape>
          <o:OLEObject Type="Embed" ProgID="Equation.DSMT4" ShapeID="_x0000_i1025" DrawAspect="Content" ObjectID="_1651070981" r:id="rId12"/>
        </w:object>
      </w:r>
    </w:p>
    <w:p w14:paraId="3A36A691" w14:textId="2FEF86FD" w:rsidR="00894A79" w:rsidRPr="0081761B" w:rsidRDefault="00894A79" w:rsidP="00CA11FD">
      <w:pPr>
        <w:ind w:left="426" w:firstLine="142"/>
      </w:pPr>
      <w:r w:rsidRPr="0081761B">
        <w:rPr>
          <w:position w:val="-12"/>
        </w:rPr>
        <w:object w:dxaOrig="7760" w:dyaOrig="540" w14:anchorId="58CF3CF3">
          <v:shape id="_x0000_i1026" type="#_x0000_t75" style="width:388pt;height:27pt" o:ole="">
            <v:imagedata r:id="rId13" o:title=""/>
          </v:shape>
          <o:OLEObject Type="Embed" ProgID="Equation.DSMT4" ShapeID="_x0000_i1026" DrawAspect="Content" ObjectID="_1651070982" r:id="rId14"/>
        </w:object>
      </w:r>
    </w:p>
    <w:p w14:paraId="131A6D7B" w14:textId="0CC64D16" w:rsidR="00894A79" w:rsidRPr="0081761B" w:rsidRDefault="00894A79" w:rsidP="00CA11FD">
      <w:pPr>
        <w:ind w:left="426" w:firstLine="142"/>
      </w:pPr>
      <w:r w:rsidRPr="0081761B">
        <w:rPr>
          <w:position w:val="-12"/>
        </w:rPr>
        <w:object w:dxaOrig="6880" w:dyaOrig="480" w14:anchorId="6EEC6B6B">
          <v:shape id="_x0000_i1027" type="#_x0000_t75" style="width:344pt;height:24pt" o:ole="">
            <v:imagedata r:id="rId15" o:title=""/>
          </v:shape>
          <o:OLEObject Type="Embed" ProgID="Equation.DSMT4" ShapeID="_x0000_i1027" DrawAspect="Content" ObjectID="_1651070983" r:id="rId16"/>
        </w:object>
      </w:r>
    </w:p>
    <w:p w14:paraId="2E8809A1" w14:textId="3F5A5348" w:rsidR="00894A79" w:rsidRPr="0081761B" w:rsidRDefault="00894A79" w:rsidP="00CA11FD">
      <w:pPr>
        <w:ind w:left="426" w:firstLine="142"/>
      </w:pPr>
      <w:r w:rsidRPr="0081761B">
        <w:rPr>
          <w:position w:val="-12"/>
        </w:rPr>
        <w:object w:dxaOrig="7100" w:dyaOrig="480" w14:anchorId="3F77B5A1">
          <v:shape id="_x0000_i1028" type="#_x0000_t75" style="width:355pt;height:24pt" o:ole="">
            <v:imagedata r:id="rId17" o:title=""/>
          </v:shape>
          <o:OLEObject Type="Embed" ProgID="Equation.DSMT4" ShapeID="_x0000_i1028" DrawAspect="Content" ObjectID="_1651070984" r:id="rId18"/>
        </w:object>
      </w:r>
    </w:p>
    <w:p w14:paraId="0739BEB6" w14:textId="61F85C77" w:rsidR="00894A79" w:rsidRPr="0081761B" w:rsidRDefault="00894A79" w:rsidP="00CA11FD">
      <w:pPr>
        <w:ind w:left="426" w:firstLine="142"/>
      </w:pPr>
    </w:p>
    <w:p w14:paraId="10003B84" w14:textId="6C60D088" w:rsidR="00894A79" w:rsidRPr="0081761B" w:rsidRDefault="00894A79" w:rsidP="00CA11FD">
      <w:pPr>
        <w:ind w:left="426" w:firstLine="142"/>
      </w:pPr>
      <w:r w:rsidRPr="0081761B">
        <w:rPr>
          <w:position w:val="-18"/>
        </w:rPr>
        <w:object w:dxaOrig="6619" w:dyaOrig="540" w14:anchorId="47EEF991">
          <v:shape id="_x0000_i1029" type="#_x0000_t75" style="width:331pt;height:27pt" o:ole="">
            <v:imagedata r:id="rId19" o:title=""/>
          </v:shape>
          <o:OLEObject Type="Embed" ProgID="Equation.DSMT4" ShapeID="_x0000_i1029" DrawAspect="Content" ObjectID="_1651070985" r:id="rId20"/>
        </w:object>
      </w:r>
    </w:p>
    <w:p w14:paraId="592CE671" w14:textId="00C6DF98" w:rsidR="00894A79" w:rsidRPr="0081761B" w:rsidRDefault="00894A79" w:rsidP="00CA11FD">
      <w:pPr>
        <w:ind w:left="426" w:firstLine="142"/>
      </w:pPr>
      <w:r w:rsidRPr="0081761B">
        <w:rPr>
          <w:position w:val="-12"/>
        </w:rPr>
        <w:object w:dxaOrig="4959" w:dyaOrig="480" w14:anchorId="457AFD96">
          <v:shape id="_x0000_i1030" type="#_x0000_t75" style="width:248pt;height:24pt" o:ole="">
            <v:imagedata r:id="rId21" o:title=""/>
          </v:shape>
          <o:OLEObject Type="Embed" ProgID="Equation.DSMT4" ShapeID="_x0000_i1030" DrawAspect="Content" ObjectID="_1651070986" r:id="rId22"/>
        </w:object>
      </w:r>
    </w:p>
    <w:p w14:paraId="687C77EC" w14:textId="4B75EF2B" w:rsidR="00894A79" w:rsidRPr="0081761B" w:rsidRDefault="00894A79" w:rsidP="00CA11FD">
      <w:pPr>
        <w:ind w:left="426" w:firstLine="142"/>
      </w:pPr>
      <w:r w:rsidRPr="0081761B">
        <w:rPr>
          <w:position w:val="-12"/>
        </w:rPr>
        <w:object w:dxaOrig="7380" w:dyaOrig="440" w14:anchorId="5270BE15">
          <v:shape id="_x0000_i1031" type="#_x0000_t75" style="width:369pt;height:22pt" o:ole="">
            <v:imagedata r:id="rId23" o:title=""/>
          </v:shape>
          <o:OLEObject Type="Embed" ProgID="Equation.DSMT4" ShapeID="_x0000_i1031" DrawAspect="Content" ObjectID="_1651070987" r:id="rId24"/>
        </w:object>
      </w:r>
    </w:p>
    <w:p w14:paraId="06653205" w14:textId="26DE15BE" w:rsidR="00894A79" w:rsidRPr="0081761B" w:rsidRDefault="00894A79" w:rsidP="00CA11FD">
      <w:pPr>
        <w:ind w:left="426" w:firstLine="142"/>
      </w:pPr>
      <w:r w:rsidRPr="0081761B">
        <w:rPr>
          <w:position w:val="-12"/>
        </w:rPr>
        <w:object w:dxaOrig="6280" w:dyaOrig="540" w14:anchorId="496D3F9A">
          <v:shape id="_x0000_i1032" type="#_x0000_t75" style="width:314pt;height:27pt" o:ole="">
            <v:imagedata r:id="rId25" o:title=""/>
          </v:shape>
          <o:OLEObject Type="Embed" ProgID="Equation.DSMT4" ShapeID="_x0000_i1032" DrawAspect="Content" ObjectID="_1651070988" r:id="rId26"/>
        </w:object>
      </w:r>
    </w:p>
    <w:p w14:paraId="30F4EA1F" w14:textId="5BEA508A" w:rsidR="00894A79" w:rsidRPr="0081761B" w:rsidRDefault="00894A79" w:rsidP="00CA11FD">
      <w:pPr>
        <w:ind w:left="426" w:firstLine="142"/>
      </w:pPr>
      <w:r w:rsidRPr="0081761B">
        <w:rPr>
          <w:position w:val="-12"/>
        </w:rPr>
        <w:object w:dxaOrig="9420" w:dyaOrig="540" w14:anchorId="570B15F4">
          <v:shape id="_x0000_i1033" type="#_x0000_t75" style="width:471pt;height:27pt" o:ole="">
            <v:imagedata r:id="rId27" o:title=""/>
          </v:shape>
          <o:OLEObject Type="Embed" ProgID="Equation.DSMT4" ShapeID="_x0000_i1033" DrawAspect="Content" ObjectID="_1651070989" r:id="rId28"/>
        </w:object>
      </w:r>
    </w:p>
    <w:p w14:paraId="47209FB0" w14:textId="0CD849FC" w:rsidR="00894A79" w:rsidRPr="0081761B" w:rsidRDefault="00894A79" w:rsidP="00894A79">
      <w:pPr>
        <w:ind w:left="426" w:firstLine="142"/>
      </w:pPr>
      <w:r w:rsidRPr="0081761B">
        <w:t>3. Виходячи з елементного базису, побудуємо комбінаційні схеми для</w:t>
      </w:r>
      <w:r w:rsidR="002A1891" w:rsidRPr="0081761B">
        <w:t xml:space="preserve"> отриманих</w:t>
      </w:r>
      <w:r w:rsidRPr="0081761B">
        <w:t xml:space="preserve"> форм І-НЕ/І-НЕ та АБО-НЕ/АБО-НЕ:</w:t>
      </w:r>
    </w:p>
    <w:p w14:paraId="327CE6A0" w14:textId="59BF934C" w:rsidR="002A1891" w:rsidRPr="0081761B" w:rsidRDefault="00AD04DA" w:rsidP="002A1891">
      <w:pPr>
        <w:ind w:firstLine="0"/>
        <w:jc w:val="center"/>
      </w:pPr>
      <w:r>
        <w:pict w14:anchorId="6BB9399F">
          <v:shape id="_x0000_i1034" type="#_x0000_t75" style="width:296.5pt;height:316.5pt">
            <v:imagedata r:id="rId29" o:title="Лаб2_схемы-И-НЕ"/>
          </v:shape>
        </w:pict>
      </w:r>
    </w:p>
    <w:p w14:paraId="2582ADF7" w14:textId="56FF8DB2" w:rsidR="002A1891" w:rsidRPr="0081761B" w:rsidRDefault="002A1891" w:rsidP="002A1891">
      <w:pPr>
        <w:ind w:left="426" w:firstLine="142"/>
        <w:jc w:val="center"/>
      </w:pPr>
      <w:r w:rsidRPr="0081761B">
        <w:t>Схема для форми І-НЕ/І-НЕ</w:t>
      </w:r>
    </w:p>
    <w:p w14:paraId="24EBBB89" w14:textId="2CB5BFC0" w:rsidR="002A1891" w:rsidRPr="0081761B" w:rsidRDefault="002A1891" w:rsidP="002A1891">
      <w:pPr>
        <w:ind w:left="426" w:firstLine="142"/>
        <w:jc w:val="center"/>
      </w:pPr>
    </w:p>
    <w:p w14:paraId="538A055C" w14:textId="4FE41E8E" w:rsidR="002A1891" w:rsidRPr="0081761B" w:rsidRDefault="00AD04DA" w:rsidP="002A1891">
      <w:pPr>
        <w:ind w:left="426" w:firstLine="142"/>
        <w:jc w:val="center"/>
      </w:pPr>
      <w:r>
        <w:lastRenderedPageBreak/>
        <w:pict w14:anchorId="5C9833CD">
          <v:shape id="_x0000_i1035" type="#_x0000_t75" style="width:385.5pt;height:465.5pt">
            <v:imagedata r:id="rId30" o:title="Лаб2_схемы-ИЛИ-НЕ"/>
          </v:shape>
        </w:pict>
      </w:r>
    </w:p>
    <w:p w14:paraId="0CF119E7" w14:textId="48D1F9D1" w:rsidR="002A1891" w:rsidRPr="0081761B" w:rsidRDefault="002A1891" w:rsidP="002A1891">
      <w:pPr>
        <w:ind w:left="426" w:firstLine="142"/>
        <w:jc w:val="center"/>
      </w:pPr>
      <w:r w:rsidRPr="0081761B">
        <w:t>Схема для форми АБО-НЕ/АБО-НЕ</w:t>
      </w:r>
    </w:p>
    <w:p w14:paraId="3A69B239" w14:textId="77777777" w:rsidR="000922AD" w:rsidRPr="0081761B" w:rsidRDefault="000922AD" w:rsidP="002A1891">
      <w:pPr>
        <w:ind w:left="426" w:firstLine="142"/>
        <w:jc w:val="center"/>
      </w:pPr>
    </w:p>
    <w:p w14:paraId="6CC28CCF" w14:textId="1C472DD3" w:rsidR="002A1891" w:rsidRPr="0081761B" w:rsidRDefault="002A1891" w:rsidP="002A1891">
      <w:pPr>
        <w:ind w:left="426" w:firstLine="142"/>
        <w:jc w:val="left"/>
      </w:pPr>
      <w:r w:rsidRPr="0081761B">
        <w:t xml:space="preserve">4. Виконаємо моделювання роботи комбінаційних схем в програмі </w:t>
      </w:r>
      <w:proofErr w:type="spellStart"/>
      <w:r w:rsidRPr="0081761B">
        <w:t>ModelSim</w:t>
      </w:r>
      <w:proofErr w:type="spellEnd"/>
      <w:r w:rsidR="007F0088" w:rsidRPr="0081761B">
        <w:t>. Для цього створимо модулі, що будуть відповідати заданим елементам:</w:t>
      </w:r>
    </w:p>
    <w:p w14:paraId="45867162" w14:textId="1BB072AF" w:rsidR="007F0088" w:rsidRPr="0081761B" w:rsidRDefault="007F0088" w:rsidP="007F0088">
      <w:pPr>
        <w:spacing w:line="276" w:lineRule="auto"/>
      </w:pPr>
      <w:r w:rsidRPr="0081761B">
        <w:t xml:space="preserve">Лістинг файлу </w:t>
      </w:r>
      <w:r w:rsidRPr="0081761B">
        <w:rPr>
          <w:b/>
        </w:rPr>
        <w:t>My_NOR2.v</w:t>
      </w:r>
      <w:r w:rsidRPr="0081761B">
        <w:t>:</w:t>
      </w:r>
    </w:p>
    <w:p w14:paraId="7FE5269D" w14:textId="77777777" w:rsidR="007F0088" w:rsidRPr="0081761B" w:rsidRDefault="007F0088" w:rsidP="007F0088">
      <w:pPr>
        <w:pStyle w:val="a5"/>
        <w:spacing w:line="276" w:lineRule="auto"/>
        <w:rPr>
          <w:lang w:val="uk-UA"/>
        </w:rPr>
      </w:pPr>
      <w:r w:rsidRPr="0081761B">
        <w:rPr>
          <w:lang w:val="uk-UA"/>
        </w:rPr>
        <w:t>module My_NOR2(OUT, IN1, IN2);</w:t>
      </w:r>
    </w:p>
    <w:p w14:paraId="150762BA" w14:textId="77777777" w:rsidR="007F0088" w:rsidRPr="0081761B" w:rsidRDefault="007F0088" w:rsidP="007F0088">
      <w:pPr>
        <w:pStyle w:val="a5"/>
        <w:spacing w:line="276" w:lineRule="auto"/>
        <w:rPr>
          <w:lang w:val="uk-UA"/>
        </w:rPr>
      </w:pPr>
      <w:r w:rsidRPr="0081761B">
        <w:rPr>
          <w:lang w:val="uk-UA"/>
        </w:rPr>
        <w:t xml:space="preserve">  input IN1, IN2;</w:t>
      </w:r>
    </w:p>
    <w:p w14:paraId="57633FA1" w14:textId="77777777" w:rsidR="007F0088" w:rsidRPr="0081761B" w:rsidRDefault="007F0088" w:rsidP="007F0088">
      <w:pPr>
        <w:pStyle w:val="a5"/>
        <w:spacing w:line="276" w:lineRule="auto"/>
        <w:rPr>
          <w:lang w:val="uk-UA"/>
        </w:rPr>
      </w:pPr>
      <w:r w:rsidRPr="0081761B">
        <w:rPr>
          <w:lang w:val="uk-UA"/>
        </w:rPr>
        <w:t xml:space="preserve">  output OUT;</w:t>
      </w:r>
    </w:p>
    <w:p w14:paraId="158CD6F6" w14:textId="77777777" w:rsidR="007F0088" w:rsidRPr="0081761B" w:rsidRDefault="007F0088" w:rsidP="007F0088">
      <w:pPr>
        <w:pStyle w:val="a5"/>
        <w:spacing w:line="276" w:lineRule="auto"/>
        <w:rPr>
          <w:lang w:val="uk-UA"/>
        </w:rPr>
      </w:pPr>
      <w:r w:rsidRPr="0081761B">
        <w:rPr>
          <w:lang w:val="uk-UA"/>
        </w:rPr>
        <w:t xml:space="preserve">  wire OUT;</w:t>
      </w:r>
    </w:p>
    <w:p w14:paraId="571F5C2E" w14:textId="77777777" w:rsidR="007F0088" w:rsidRPr="0081761B" w:rsidRDefault="007F0088" w:rsidP="007F0088">
      <w:pPr>
        <w:pStyle w:val="a5"/>
        <w:spacing w:line="276" w:lineRule="auto"/>
        <w:rPr>
          <w:lang w:val="uk-UA"/>
        </w:rPr>
      </w:pPr>
    </w:p>
    <w:p w14:paraId="69202F1E" w14:textId="77777777" w:rsidR="007F0088" w:rsidRPr="0081761B" w:rsidRDefault="007F0088" w:rsidP="007F0088">
      <w:pPr>
        <w:pStyle w:val="a5"/>
        <w:spacing w:line="276" w:lineRule="auto"/>
        <w:rPr>
          <w:lang w:val="uk-UA"/>
        </w:rPr>
      </w:pPr>
      <w:r w:rsidRPr="0081761B">
        <w:rPr>
          <w:lang w:val="uk-UA"/>
        </w:rPr>
        <w:t xml:space="preserve">  assign OUT = ~(IN1 | IN2);</w:t>
      </w:r>
    </w:p>
    <w:p w14:paraId="16940845" w14:textId="034ED568" w:rsidR="007F0088" w:rsidRPr="0081761B" w:rsidRDefault="007F0088" w:rsidP="007F0088">
      <w:pPr>
        <w:pStyle w:val="a5"/>
        <w:spacing w:line="276" w:lineRule="auto"/>
        <w:rPr>
          <w:lang w:val="uk-UA"/>
        </w:rPr>
      </w:pPr>
      <w:r w:rsidRPr="0081761B">
        <w:rPr>
          <w:lang w:val="uk-UA"/>
        </w:rPr>
        <w:t>endmodule</w:t>
      </w:r>
    </w:p>
    <w:p w14:paraId="025DB5E0" w14:textId="77777777" w:rsidR="007F0088" w:rsidRPr="0081761B" w:rsidRDefault="007F0088" w:rsidP="007F0088">
      <w:pPr>
        <w:pStyle w:val="a5"/>
        <w:spacing w:line="276" w:lineRule="auto"/>
        <w:rPr>
          <w:lang w:val="uk-UA"/>
        </w:rPr>
      </w:pPr>
    </w:p>
    <w:p w14:paraId="4D910D96" w14:textId="2EBC09C9" w:rsidR="007F0088" w:rsidRPr="0081761B" w:rsidRDefault="007F0088" w:rsidP="007F0088">
      <w:pPr>
        <w:spacing w:line="276" w:lineRule="auto"/>
        <w:rPr>
          <w:b/>
        </w:rPr>
      </w:pPr>
      <w:r w:rsidRPr="0081761B">
        <w:t xml:space="preserve">Лістинг файлу </w:t>
      </w:r>
      <w:r w:rsidRPr="0081761B">
        <w:rPr>
          <w:b/>
        </w:rPr>
        <w:t>My_NOR3.v</w:t>
      </w:r>
      <w:r w:rsidRPr="0081761B">
        <w:t>:</w:t>
      </w:r>
    </w:p>
    <w:p w14:paraId="0C4618A8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module My_NOR3(OUT, IN1, IN2, IN3);</w:t>
      </w:r>
    </w:p>
    <w:p w14:paraId="782C8A6B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lastRenderedPageBreak/>
        <w:t xml:space="preserve">  input IN1, IN2, IN3;</w:t>
      </w:r>
    </w:p>
    <w:p w14:paraId="5FC71D36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output OUT;</w:t>
      </w:r>
    </w:p>
    <w:p w14:paraId="74B881A5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wire OUT;</w:t>
      </w:r>
    </w:p>
    <w:p w14:paraId="65529FC2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</w:p>
    <w:p w14:paraId="2DC7C964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OUT = ~(IN1 | IN2 | IN3);</w:t>
      </w:r>
    </w:p>
    <w:p w14:paraId="71B5AD09" w14:textId="2BD16FF4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endmodule</w:t>
      </w:r>
    </w:p>
    <w:p w14:paraId="1CC0BB4F" w14:textId="42D024D0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</w:p>
    <w:p w14:paraId="696E5F01" w14:textId="419B2932" w:rsidR="007F0088" w:rsidRPr="0081761B" w:rsidRDefault="007F0088" w:rsidP="007F0088">
      <w:pPr>
        <w:spacing w:line="276" w:lineRule="auto"/>
        <w:rPr>
          <w:b/>
        </w:rPr>
      </w:pPr>
      <w:r w:rsidRPr="0081761B">
        <w:t xml:space="preserve">Лістинг файлу </w:t>
      </w:r>
      <w:r w:rsidRPr="0081761B">
        <w:rPr>
          <w:b/>
        </w:rPr>
        <w:t>My_NOR5.v</w:t>
      </w:r>
      <w:r w:rsidRPr="0081761B">
        <w:t>:</w:t>
      </w:r>
    </w:p>
    <w:p w14:paraId="667F44D5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module My_NOR5(OUT, IN1, IN2, IN3, IN4, IN5);</w:t>
      </w:r>
    </w:p>
    <w:p w14:paraId="3B80970B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input IN1, IN2, IN3, IN4, IN5;</w:t>
      </w:r>
    </w:p>
    <w:p w14:paraId="4F2F4E8C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output OUT;</w:t>
      </w:r>
    </w:p>
    <w:p w14:paraId="64E52A9F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wire OUT;</w:t>
      </w:r>
    </w:p>
    <w:p w14:paraId="46A106D4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</w:p>
    <w:p w14:paraId="2A8FD087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OUT = ~(IN1 | IN2 | IN3 | IN4 | IN5);</w:t>
      </w:r>
    </w:p>
    <w:p w14:paraId="46211FFF" w14:textId="56D660EC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endmodule</w:t>
      </w:r>
    </w:p>
    <w:p w14:paraId="795131CC" w14:textId="77777777" w:rsidR="007F0088" w:rsidRPr="0081761B" w:rsidRDefault="007F0088" w:rsidP="007F0088">
      <w:pPr>
        <w:ind w:left="426" w:firstLine="142"/>
        <w:jc w:val="left"/>
      </w:pPr>
    </w:p>
    <w:p w14:paraId="2C67A689" w14:textId="57906882" w:rsidR="007F0088" w:rsidRPr="0081761B" w:rsidRDefault="007F0088" w:rsidP="007F0088">
      <w:pPr>
        <w:spacing w:line="276" w:lineRule="auto"/>
        <w:rPr>
          <w:b/>
        </w:rPr>
      </w:pPr>
      <w:r w:rsidRPr="0081761B">
        <w:t xml:space="preserve">Лістинг файлу </w:t>
      </w:r>
      <w:r w:rsidRPr="0081761B">
        <w:rPr>
          <w:b/>
        </w:rPr>
        <w:t>My_NAND3.v</w:t>
      </w:r>
      <w:r w:rsidRPr="0081761B">
        <w:t>:</w:t>
      </w:r>
    </w:p>
    <w:p w14:paraId="6EDCBE06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module My_NAND3(OUT, IN1, IN2, IN3);</w:t>
      </w:r>
    </w:p>
    <w:p w14:paraId="2572E20B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input IN1, IN2, IN3;</w:t>
      </w:r>
    </w:p>
    <w:p w14:paraId="43568F32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output OUT;</w:t>
      </w:r>
    </w:p>
    <w:p w14:paraId="6AC04AC7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wire OUT;</w:t>
      </w:r>
    </w:p>
    <w:p w14:paraId="6E01976C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</w:p>
    <w:p w14:paraId="4E1AEFFD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OUT = ~(IN1 &amp; IN2 &amp; IN3);</w:t>
      </w:r>
    </w:p>
    <w:p w14:paraId="42A3592A" w14:textId="7A758A28" w:rsidR="002A1891" w:rsidRPr="0081761B" w:rsidRDefault="007F0088" w:rsidP="007F0088">
      <w:pPr>
        <w:ind w:left="426" w:firstLine="142"/>
        <w:jc w:val="left"/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endmodule</w:t>
      </w:r>
    </w:p>
    <w:p w14:paraId="31A070B1" w14:textId="1B8D38C9" w:rsidR="007F0088" w:rsidRPr="0081761B" w:rsidRDefault="007F0088" w:rsidP="007F0088">
      <w:pPr>
        <w:ind w:firstLine="0"/>
        <w:jc w:val="left"/>
      </w:pPr>
    </w:p>
    <w:p w14:paraId="13C845EC" w14:textId="2225F9B8" w:rsidR="007F0088" w:rsidRPr="0081761B" w:rsidRDefault="007F0088" w:rsidP="007F0088">
      <w:pPr>
        <w:ind w:left="426" w:firstLine="142"/>
        <w:jc w:val="left"/>
      </w:pPr>
      <w:r w:rsidRPr="0081761B">
        <w:t xml:space="preserve">Створимо модуль перемикальної </w:t>
      </w:r>
      <w:proofErr w:type="spellStart"/>
      <w:r w:rsidRPr="0081761B">
        <w:t>функціїї</w:t>
      </w:r>
      <w:proofErr w:type="spellEnd"/>
      <w:r w:rsidRPr="0081761B">
        <w:t>, де поєднаємо модулі відповідно до побудованих комбінаційних схем:</w:t>
      </w:r>
    </w:p>
    <w:p w14:paraId="25E9DC37" w14:textId="77777777" w:rsidR="007F0088" w:rsidRPr="0081761B" w:rsidRDefault="007F0088" w:rsidP="007F0088">
      <w:pPr>
        <w:ind w:left="426" w:firstLine="142"/>
        <w:jc w:val="left"/>
      </w:pPr>
    </w:p>
    <w:p w14:paraId="176C7638" w14:textId="6C71B92A" w:rsidR="007F0088" w:rsidRPr="0081761B" w:rsidRDefault="007F0088" w:rsidP="007F0088">
      <w:pPr>
        <w:spacing w:line="276" w:lineRule="auto"/>
        <w:rPr>
          <w:b/>
        </w:rPr>
      </w:pPr>
      <w:r w:rsidRPr="0081761B">
        <w:t xml:space="preserve">Лістинг файлу </w:t>
      </w:r>
      <w:proofErr w:type="spellStart"/>
      <w:r w:rsidRPr="0081761B">
        <w:rPr>
          <w:b/>
        </w:rPr>
        <w:t>My_function.v</w:t>
      </w:r>
      <w:proofErr w:type="spellEnd"/>
      <w:r w:rsidRPr="0081761B">
        <w:t>:</w:t>
      </w:r>
    </w:p>
    <w:p w14:paraId="1AB020A0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module My_function(f_nand, f_nor, x4, x3, x2, x1);</w:t>
      </w:r>
    </w:p>
    <w:p w14:paraId="71E05132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input x4, x3, x2, x1;</w:t>
      </w:r>
    </w:p>
    <w:p w14:paraId="4597D869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output f_nand, f_nor;</w:t>
      </w:r>
    </w:p>
    <w:p w14:paraId="6D5607B0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wire s1, s2, s3, s4, s5, s6, s7, s8;</w:t>
      </w:r>
    </w:p>
    <w:p w14:paraId="1871D916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`include "My_NAND3.v";</w:t>
      </w:r>
    </w:p>
    <w:p w14:paraId="62A1D511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`include "My_NOR2.v";</w:t>
      </w:r>
    </w:p>
    <w:p w14:paraId="7577D03A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`include "My_NOR3.v";</w:t>
      </w:r>
    </w:p>
    <w:p w14:paraId="107C4639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`include "My_NOR5.v";</w:t>
      </w:r>
    </w:p>
    <w:p w14:paraId="0A9EA3A5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02F8A77E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// Function on NAND basis</w:t>
      </w:r>
    </w:p>
    <w:p w14:paraId="183E493E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My_NAND3 my_nand3_1( .OUT (s1), .IN1 (x3), .IN2 (x2), .IN3 (x1) );</w:t>
      </w:r>
    </w:p>
    <w:p w14:paraId="288C9968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My_NAND3 my_nand3_2( .OUT (s2), .IN1 (~x4), .IN2 (~x3), .IN3 (~x1) );</w:t>
      </w:r>
    </w:p>
    <w:p w14:paraId="34E5F902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My_NAND3 my_nand3_3( .OUT (s3), .IN1 (~x4), .IN2 (~x3), .IN3 (~x2) );</w:t>
      </w:r>
    </w:p>
    <w:p w14:paraId="758E8D7A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78D673A8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My_NAND3 my_nand3_4( .OUT (f_nand), .IN1 (s1), .IN2 (s2), .IN3 (s3) );</w:t>
      </w:r>
    </w:p>
    <w:p w14:paraId="561FFB6D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23FD6721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// Function on NOR basis</w:t>
      </w:r>
    </w:p>
    <w:p w14:paraId="4B6A315B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My_NOR2 my_nor2_1( .OUT (s4), .IN1 (~x4), .IN2 (x2));</w:t>
      </w:r>
    </w:p>
    <w:p w14:paraId="43F45E21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My_NOR2 my_nor2_2( .OUT (s5), .IN1 (~x4), .IN2 (x3));</w:t>
      </w:r>
    </w:p>
    <w:p w14:paraId="10CBEB50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My_NOR3 my_nor3_1( .OUT (s6), .IN1 (x3), .IN2 (~x2), .IN3 (~x1) );</w:t>
      </w:r>
    </w:p>
    <w:p w14:paraId="7A0F0EF0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My_NOR2 my_nor2_3( .OUT (s7), .IN1 (~x3), .IN2 (x1));</w:t>
      </w:r>
    </w:p>
    <w:p w14:paraId="2EBCF3D7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My_NOR2 my_nor2_4( .OUT (s8), .IN1 (x4), .IN2 (~x3));</w:t>
      </w:r>
    </w:p>
    <w:p w14:paraId="21E35341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28FD976B" w14:textId="77777777" w:rsidR="007F0088" w:rsidRPr="0081761B" w:rsidRDefault="007F0088" w:rsidP="007F0088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My_NOR5 my_nor5_1( .OUT (f_nor), .IN1 (s4), .IN2 (s5), .IN3 (s6), .IN4 (s7), .IN5 (s8) );</w:t>
      </w:r>
    </w:p>
    <w:p w14:paraId="42CE204A" w14:textId="23A69D31" w:rsidR="007F0088" w:rsidRPr="0081761B" w:rsidRDefault="007F0088" w:rsidP="007F0088">
      <w:pPr>
        <w:ind w:left="426" w:firstLine="142"/>
        <w:jc w:val="left"/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endmodule</w:t>
      </w:r>
    </w:p>
    <w:p w14:paraId="4C01DF0A" w14:textId="6CC59A89" w:rsidR="007F0088" w:rsidRPr="0081761B" w:rsidRDefault="007F0088" w:rsidP="007F0088">
      <w:pPr>
        <w:ind w:left="426" w:firstLine="142"/>
        <w:jc w:val="left"/>
      </w:pPr>
      <w:r w:rsidRPr="0081761B">
        <w:lastRenderedPageBreak/>
        <w:t>Створимо макрос для перевірки значення функції для всіх можливих комбінацій вхідних параметрів:</w:t>
      </w:r>
    </w:p>
    <w:p w14:paraId="0184A090" w14:textId="2983AF1E" w:rsidR="007F0088" w:rsidRPr="0081761B" w:rsidRDefault="007F0088" w:rsidP="007F0088">
      <w:pPr>
        <w:spacing w:line="276" w:lineRule="auto"/>
        <w:rPr>
          <w:b/>
        </w:rPr>
      </w:pPr>
      <w:r w:rsidRPr="0081761B">
        <w:t xml:space="preserve">Лістинг файлу </w:t>
      </w:r>
      <w:r w:rsidRPr="0081761B">
        <w:rPr>
          <w:b/>
        </w:rPr>
        <w:t>Sim.do</w:t>
      </w:r>
      <w:r w:rsidRPr="0081761B">
        <w:t>:</w:t>
      </w:r>
    </w:p>
    <w:p w14:paraId="4CBEE3AA" w14:textId="77777777" w:rsidR="0081761B" w:rsidRPr="0081761B" w:rsidRDefault="0081761B" w:rsidP="0081761B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force x4 0 0ns, 1 400ns, 0 800 ns;</w:t>
      </w:r>
    </w:p>
    <w:p w14:paraId="5230C67A" w14:textId="77777777" w:rsidR="0081761B" w:rsidRPr="0081761B" w:rsidRDefault="0081761B" w:rsidP="0081761B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force x3 0 0ns, 1 {200ns} -repeat 400 ns;</w:t>
      </w:r>
    </w:p>
    <w:p w14:paraId="343B085E" w14:textId="77777777" w:rsidR="0081761B" w:rsidRPr="0081761B" w:rsidRDefault="0081761B" w:rsidP="0081761B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force x2 0 0ns, 1 {100ns} -repeat 200 ns;</w:t>
      </w:r>
    </w:p>
    <w:p w14:paraId="51220BB9" w14:textId="5FBF0A12" w:rsidR="007F0088" w:rsidRPr="0081761B" w:rsidRDefault="0081761B" w:rsidP="0081761B">
      <w:pPr>
        <w:ind w:left="426" w:firstLine="142"/>
        <w:jc w:val="left"/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81761B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force x1 0 0ns, 1 {50ns} -repeat 100 ns;</w:t>
      </w:r>
    </w:p>
    <w:p w14:paraId="3EF22BAE" w14:textId="77777777" w:rsidR="0081761B" w:rsidRPr="0081761B" w:rsidRDefault="0081761B" w:rsidP="0081761B">
      <w:pPr>
        <w:ind w:left="426" w:firstLine="142"/>
        <w:jc w:val="left"/>
      </w:pPr>
    </w:p>
    <w:p w14:paraId="2CB990D3" w14:textId="2F249C0C" w:rsidR="007F0088" w:rsidRPr="0081761B" w:rsidRDefault="007F0088" w:rsidP="0081761B">
      <w:pPr>
        <w:ind w:left="426" w:firstLine="142"/>
        <w:jc w:val="left"/>
      </w:pPr>
      <w:r w:rsidRPr="0081761B">
        <w:t>Т</w:t>
      </w:r>
      <w:r w:rsidR="0081761B" w:rsidRPr="0081761B">
        <w:t>а виконаємо симуляцію</w:t>
      </w:r>
      <w:r w:rsidR="0081761B">
        <w:t>:</w:t>
      </w:r>
    </w:p>
    <w:p w14:paraId="196D5965" w14:textId="6FEEB19D" w:rsidR="007F0088" w:rsidRPr="0081761B" w:rsidRDefault="0081761B" w:rsidP="0081761B">
      <w:pPr>
        <w:ind w:firstLine="0"/>
        <w:jc w:val="left"/>
      </w:pPr>
      <w:r w:rsidRPr="0081761B">
        <w:rPr>
          <w:noProof/>
          <w:lang w:val="ru-RU" w:eastAsia="ru-RU"/>
        </w:rPr>
        <w:drawing>
          <wp:inline distT="0" distB="0" distL="0" distR="0" wp14:anchorId="1E2DBEC4" wp14:editId="0B33F09F">
            <wp:extent cx="5938520" cy="2647950"/>
            <wp:effectExtent l="0" t="0" r="508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1166" cy="264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0C1CE" w14:textId="04EB8EE4" w:rsidR="0081761B" w:rsidRPr="0081761B" w:rsidRDefault="0081761B" w:rsidP="0081761B">
      <w:pPr>
        <w:ind w:firstLine="0"/>
        <w:jc w:val="left"/>
      </w:pPr>
      <w:r w:rsidRPr="00AD04DA">
        <w:rPr>
          <w:i/>
          <w:sz w:val="32"/>
        </w:rPr>
        <w:t>Висновки:</w:t>
      </w:r>
      <w:r w:rsidRPr="0081761B">
        <w:t xml:space="preserve"> як можна бачити з результатів симуляції, мінімальні форми були знайдені </w:t>
      </w:r>
      <w:proofErr w:type="spellStart"/>
      <w:r w:rsidRPr="0081761B">
        <w:t>коректно</w:t>
      </w:r>
      <w:proofErr w:type="spellEnd"/>
      <w:r w:rsidRPr="0081761B">
        <w:t>, обидва варіанта побудови функції дають однаковий результат</w:t>
      </w:r>
      <w:r>
        <w:t>, який відповідає заданому у таблиці,</w:t>
      </w:r>
      <w:r w:rsidRPr="0081761B">
        <w:t xml:space="preserve"> за </w:t>
      </w:r>
      <w:proofErr w:type="spellStart"/>
      <w:r w:rsidRPr="0081761B">
        <w:t>вийнятком</w:t>
      </w:r>
      <w:proofErr w:type="spellEnd"/>
      <w:r w:rsidRPr="0081761B">
        <w:t xml:space="preserve"> невизначених у таблиці значень</w:t>
      </w:r>
      <w:r>
        <w:t>.</w:t>
      </w:r>
    </w:p>
    <w:p w14:paraId="10A3BCD2" w14:textId="799FC0DF" w:rsidR="00997040" w:rsidRPr="0081761B" w:rsidRDefault="00B524CC" w:rsidP="00B524CC">
      <w:pPr>
        <w:pStyle w:val="2"/>
        <w:numPr>
          <w:ilvl w:val="0"/>
          <w:numId w:val="6"/>
        </w:numPr>
        <w:spacing w:line="276" w:lineRule="auto"/>
      </w:pPr>
      <w:bookmarkStart w:id="16" w:name="_Toc40438872"/>
      <w:r w:rsidRPr="0081761B">
        <w:t>Лабораторна робота №3 (комбінаційні пристрої)</w:t>
      </w:r>
      <w:bookmarkEnd w:id="16"/>
    </w:p>
    <w:p w14:paraId="79D05FD5" w14:textId="31E44D42" w:rsidR="008A590D" w:rsidRPr="0081761B" w:rsidRDefault="008A590D" w:rsidP="008A590D">
      <w:r w:rsidRPr="0081761B">
        <w:rPr>
          <w:i/>
          <w:sz w:val="32"/>
        </w:rPr>
        <w:t>Завдання</w:t>
      </w:r>
      <w:r w:rsidRPr="0081761B">
        <w:rPr>
          <w:sz w:val="32"/>
        </w:rPr>
        <w:t xml:space="preserve"> </w:t>
      </w:r>
      <w:r w:rsidRPr="0081761B">
        <w:rPr>
          <w:i/>
          <w:sz w:val="32"/>
        </w:rPr>
        <w:t>1 (варіант 101)</w:t>
      </w:r>
      <w:r w:rsidRPr="0081761B">
        <w:t xml:space="preserve">: Реалізувати 4-х розрядний </w:t>
      </w:r>
      <w:proofErr w:type="spellStart"/>
      <w:r w:rsidRPr="0081761B">
        <w:t>демультиплексор</w:t>
      </w:r>
      <w:proofErr w:type="spellEnd"/>
      <w:r w:rsidRPr="0081761B">
        <w:t xml:space="preserve"> 1-в-5 (кількість </w:t>
      </w:r>
      <w:r w:rsidR="00AA103B">
        <w:t xml:space="preserve">інформаційних виходів </w:t>
      </w:r>
      <w:r w:rsidRPr="0081761B">
        <w:t>– 5, розрядність</w:t>
      </w:r>
      <w:r w:rsidR="0081761B">
        <w:t xml:space="preserve"> інформаційної шини</w:t>
      </w:r>
      <w:r w:rsidRPr="0081761B">
        <w:t xml:space="preserve"> – 4 біт) і перевірити його роботу в середовищі </w:t>
      </w:r>
      <w:proofErr w:type="spellStart"/>
      <w:r w:rsidRPr="0081761B">
        <w:t>ModelSim</w:t>
      </w:r>
      <w:proofErr w:type="spellEnd"/>
      <w:r w:rsidRPr="0081761B">
        <w:t>.</w:t>
      </w:r>
    </w:p>
    <w:p w14:paraId="00B72DD7" w14:textId="7FFC35A1" w:rsidR="008A590D" w:rsidRPr="0081761B" w:rsidRDefault="008A590D" w:rsidP="008A590D">
      <w:pPr>
        <w:pStyle w:val="3"/>
        <w:jc w:val="center"/>
      </w:pPr>
      <w:bookmarkStart w:id="17" w:name="_Toc40337031"/>
      <w:bookmarkStart w:id="18" w:name="_Toc40438873"/>
      <w:r w:rsidRPr="0081761B">
        <w:t>Виконання</w:t>
      </w:r>
      <w:bookmarkEnd w:id="17"/>
      <w:r w:rsidR="00AA103B">
        <w:t xml:space="preserve"> завдання 1</w:t>
      </w:r>
      <w:bookmarkEnd w:id="18"/>
    </w:p>
    <w:p w14:paraId="20264545" w14:textId="17444F77" w:rsidR="008A590D" w:rsidRDefault="00AA103B" w:rsidP="008A590D">
      <w:r>
        <w:t xml:space="preserve">Для того щоб реалізувати </w:t>
      </w:r>
      <w:proofErr w:type="spellStart"/>
      <w:r>
        <w:t>демультиплексор</w:t>
      </w:r>
      <w:proofErr w:type="spellEnd"/>
      <w:r>
        <w:t xml:space="preserve"> на  5 інформаційних виходів, потрібно </w:t>
      </w:r>
      <w:r w:rsidRPr="00AA103B">
        <w:rPr>
          <w:position w:val="-14"/>
        </w:rPr>
        <w:object w:dxaOrig="1340" w:dyaOrig="420" w14:anchorId="76EBDB09">
          <v:shape id="_x0000_i1036" type="#_x0000_t75" style="width:67pt;height:21pt" o:ole="">
            <v:imagedata r:id="rId32" o:title=""/>
          </v:shape>
          <o:OLEObject Type="Embed" ProgID="Equation.DSMT4" ShapeID="_x0000_i1036" DrawAspect="Content" ObjectID="_1651070990" r:id="rId33"/>
        </w:object>
      </w:r>
      <w:r>
        <w:t xml:space="preserve"> адресних входів. Побудуємо таблицю істинності:</w:t>
      </w:r>
    </w:p>
    <w:tbl>
      <w:tblPr>
        <w:tblW w:w="3620" w:type="dxa"/>
        <w:jc w:val="center"/>
        <w:tblLook w:val="04A0" w:firstRow="1" w:lastRow="0" w:firstColumn="1" w:lastColumn="0" w:noHBand="0" w:noVBand="1"/>
      </w:tblPr>
      <w:tblGrid>
        <w:gridCol w:w="559"/>
        <w:gridCol w:w="559"/>
        <w:gridCol w:w="559"/>
        <w:gridCol w:w="559"/>
        <w:gridCol w:w="559"/>
        <w:gridCol w:w="559"/>
        <w:gridCol w:w="559"/>
        <w:gridCol w:w="559"/>
      </w:tblGrid>
      <w:tr w:rsidR="00AA103B" w:rsidRPr="00AA103B" w14:paraId="4E15C97C" w14:textId="77777777" w:rsidTr="002713C8">
        <w:trPr>
          <w:trHeight w:val="370"/>
          <w:jc w:val="center"/>
        </w:trPr>
        <w:tc>
          <w:tcPr>
            <w:tcW w:w="4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088EB4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AA103B">
              <w:rPr>
                <w:rFonts w:eastAsia="Times New Roman"/>
                <w:color w:val="000000"/>
                <w:lang w:val="ru-RU" w:eastAsia="ru-RU"/>
              </w:rPr>
              <w:t>A2</w:t>
            </w:r>
          </w:p>
        </w:tc>
        <w:tc>
          <w:tcPr>
            <w:tcW w:w="44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578B65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AA103B">
              <w:rPr>
                <w:rFonts w:eastAsia="Times New Roman"/>
                <w:color w:val="000000"/>
                <w:lang w:val="ru-RU" w:eastAsia="ru-RU"/>
              </w:rPr>
              <w:t>A1</w:t>
            </w:r>
          </w:p>
        </w:tc>
        <w:tc>
          <w:tcPr>
            <w:tcW w:w="4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8B9336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AA103B">
              <w:rPr>
                <w:rFonts w:eastAsia="Times New Roman"/>
                <w:color w:val="000000"/>
                <w:lang w:val="ru-RU" w:eastAsia="ru-RU"/>
              </w:rPr>
              <w:t>A0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9B3936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AA103B">
              <w:rPr>
                <w:rFonts w:eastAsia="Times New Roman"/>
                <w:color w:val="000000"/>
                <w:lang w:val="ru-RU" w:eastAsia="ru-RU"/>
              </w:rPr>
              <w:t>Q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EEA81A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AA103B">
              <w:rPr>
                <w:rFonts w:eastAsia="Times New Roman"/>
                <w:color w:val="000000"/>
                <w:lang w:val="ru-RU" w:eastAsia="ru-RU"/>
              </w:rPr>
              <w:t>Q3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B3E554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AA103B">
              <w:rPr>
                <w:rFonts w:eastAsia="Times New Roman"/>
                <w:color w:val="000000"/>
                <w:lang w:val="ru-RU" w:eastAsia="ru-RU"/>
              </w:rPr>
              <w:t>Q2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71B954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AA103B">
              <w:rPr>
                <w:rFonts w:eastAsia="Times New Roman"/>
                <w:color w:val="000000"/>
                <w:lang w:val="ru-RU" w:eastAsia="ru-RU"/>
              </w:rPr>
              <w:t>Q1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DFC859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AA103B">
              <w:rPr>
                <w:rFonts w:eastAsia="Times New Roman"/>
                <w:color w:val="000000"/>
                <w:lang w:val="ru-RU" w:eastAsia="ru-RU"/>
              </w:rPr>
              <w:t>Q0</w:t>
            </w:r>
          </w:p>
        </w:tc>
      </w:tr>
      <w:tr w:rsidR="00AA103B" w:rsidRPr="00AA103B" w14:paraId="09BE74FC" w14:textId="77777777" w:rsidTr="002713C8">
        <w:trPr>
          <w:trHeight w:val="310"/>
          <w:jc w:val="center"/>
        </w:trPr>
        <w:tc>
          <w:tcPr>
            <w:tcW w:w="4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F7B01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7EB0D9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536CB8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7E9A4C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F22C13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91C645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701817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58E7B9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AA103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D</w:t>
            </w:r>
          </w:p>
        </w:tc>
      </w:tr>
      <w:tr w:rsidR="00AA103B" w:rsidRPr="00AA103B" w14:paraId="3AE5AB37" w14:textId="77777777" w:rsidTr="002713C8">
        <w:trPr>
          <w:trHeight w:val="310"/>
          <w:jc w:val="center"/>
        </w:trPr>
        <w:tc>
          <w:tcPr>
            <w:tcW w:w="4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9A93AD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05386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31294D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0A3ED8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19D66F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444CE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05C90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AA103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D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BBF652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</w:tr>
      <w:tr w:rsidR="00AA103B" w:rsidRPr="00AA103B" w14:paraId="7DBBFC88" w14:textId="77777777" w:rsidTr="002713C8">
        <w:trPr>
          <w:trHeight w:val="310"/>
          <w:jc w:val="center"/>
        </w:trPr>
        <w:tc>
          <w:tcPr>
            <w:tcW w:w="4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E62789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878257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A04010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C6746A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6CCEBC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440665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AA103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D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B63385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E36590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</w:tr>
      <w:tr w:rsidR="00AA103B" w:rsidRPr="00AA103B" w14:paraId="028734E5" w14:textId="77777777" w:rsidTr="002713C8">
        <w:trPr>
          <w:trHeight w:val="310"/>
          <w:jc w:val="center"/>
        </w:trPr>
        <w:tc>
          <w:tcPr>
            <w:tcW w:w="4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D3E897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8EB402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9C91AF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8DC237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607113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AA103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D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DECF7A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CA528A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CD3C17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</w:tr>
      <w:tr w:rsidR="00AA103B" w:rsidRPr="00AA103B" w14:paraId="31D22E97" w14:textId="77777777" w:rsidTr="002713C8">
        <w:trPr>
          <w:trHeight w:val="310"/>
          <w:jc w:val="center"/>
        </w:trPr>
        <w:tc>
          <w:tcPr>
            <w:tcW w:w="4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04F64F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69E243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19D93E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FDC24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AA103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D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D28E6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36AE89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29357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6B34B7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</w:tr>
      <w:tr w:rsidR="00AA103B" w:rsidRPr="00AA103B" w14:paraId="1B208605" w14:textId="77777777" w:rsidTr="002713C8">
        <w:trPr>
          <w:trHeight w:val="290"/>
          <w:jc w:val="center"/>
        </w:trPr>
        <w:tc>
          <w:tcPr>
            <w:tcW w:w="4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523616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F1E506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EBFAC2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FFCDAC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824097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F49323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BD549F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64265D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</w:tr>
      <w:tr w:rsidR="00AA103B" w:rsidRPr="00AA103B" w14:paraId="382AAA15" w14:textId="77777777" w:rsidTr="002713C8">
        <w:trPr>
          <w:trHeight w:val="290"/>
          <w:jc w:val="center"/>
        </w:trPr>
        <w:tc>
          <w:tcPr>
            <w:tcW w:w="4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C22530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198532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179213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4BC49D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C2691E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477293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03409A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D22D8F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</w:tr>
      <w:tr w:rsidR="00AA103B" w:rsidRPr="00AA103B" w14:paraId="430BD242" w14:textId="77777777" w:rsidTr="002713C8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BA704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4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D337EB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1508B0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FB2B5E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BB9069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9FEF1F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A57671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BDA264" w14:textId="77777777" w:rsidR="00AA103B" w:rsidRPr="00AA103B" w:rsidRDefault="00AA103B" w:rsidP="00AA103B">
            <w:pPr>
              <w:spacing w:line="240" w:lineRule="auto"/>
              <w:ind w:firstLine="0"/>
              <w:jc w:val="center"/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</w:pPr>
            <w:r w:rsidRPr="00AA103B">
              <w:rPr>
                <w:rFonts w:ascii="Calibri Light" w:eastAsia="Times New Roman" w:hAnsi="Calibri Light" w:cs="Calibri Light"/>
                <w:color w:val="000000"/>
                <w:sz w:val="22"/>
                <w:szCs w:val="22"/>
                <w:lang w:val="ru-RU" w:eastAsia="ru-RU"/>
              </w:rPr>
              <w:t>0</w:t>
            </w:r>
          </w:p>
        </w:tc>
      </w:tr>
    </w:tbl>
    <w:p w14:paraId="32A9461F" w14:textId="4BA1274C" w:rsidR="00AA103B" w:rsidRDefault="00AA103B" w:rsidP="008A590D"/>
    <w:p w14:paraId="006D5EA4" w14:textId="3E1CDE3E" w:rsidR="00151090" w:rsidRPr="00151090" w:rsidRDefault="00AD04DA" w:rsidP="008A590D">
      <w:pPr>
        <w:rPr>
          <w:lang w:val="en-US"/>
        </w:rPr>
      </w:pPr>
      <w:r>
        <w:t>Реалізуємо 3-розря</w:t>
      </w:r>
      <w:r w:rsidR="001E3B2E">
        <w:t>дний дешифратор.</w:t>
      </w:r>
    </w:p>
    <w:p w14:paraId="34468D35" w14:textId="34086C19" w:rsidR="007B0D24" w:rsidRPr="0081761B" w:rsidRDefault="007B0D24" w:rsidP="007B0D24">
      <w:pPr>
        <w:spacing w:line="276" w:lineRule="auto"/>
        <w:rPr>
          <w:b/>
        </w:rPr>
      </w:pPr>
      <w:r w:rsidRPr="0081761B">
        <w:t xml:space="preserve">Лістинг файлу </w:t>
      </w:r>
      <w:r>
        <w:rPr>
          <w:b/>
          <w:lang w:val="en-US"/>
        </w:rPr>
        <w:t>My_decoder3.v</w:t>
      </w:r>
      <w:r w:rsidRPr="0081761B">
        <w:t>:</w:t>
      </w:r>
    </w:p>
    <w:p w14:paraId="54FFF284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module My_Decoder3(OUT, IN1, IN2, IN3);</w:t>
      </w:r>
    </w:p>
    <w:p w14:paraId="7A07A065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input IN1, IN2, IN3;</w:t>
      </w:r>
    </w:p>
    <w:p w14:paraId="11A138DB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output [7:0] OUT;</w:t>
      </w:r>
    </w:p>
    <w:p w14:paraId="710EEE44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</w:p>
    <w:p w14:paraId="64D79632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OUT[0] = ~IN1 &amp; ~IN2 &amp; ~IN3;</w:t>
      </w:r>
    </w:p>
    <w:p w14:paraId="3DA9E0CB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OUT[1] = ~IN1 &amp; ~IN2 &amp;  IN3;</w:t>
      </w:r>
    </w:p>
    <w:p w14:paraId="3921A36A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OUT[2] = ~IN1 &amp;  IN2 &amp; ~IN3;</w:t>
      </w:r>
    </w:p>
    <w:p w14:paraId="5A86E0EA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OUT[3] = ~IN1 &amp;  IN2 &amp;  IN3;</w:t>
      </w:r>
    </w:p>
    <w:p w14:paraId="036F4ED2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OUT[4] =  IN1 &amp; ~IN2 &amp; ~IN3;</w:t>
      </w:r>
    </w:p>
    <w:p w14:paraId="602F91A6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OUT[5] =  IN1 &amp; ~IN2 &amp;  IN3;</w:t>
      </w:r>
    </w:p>
    <w:p w14:paraId="1BF37276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OUT[6] =  IN1 &amp;  IN2 &amp; ~IN3;</w:t>
      </w:r>
    </w:p>
    <w:p w14:paraId="657AD495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OUT[7] =  IN1 &amp;  IN2 &amp;  IN3;</w:t>
      </w:r>
    </w:p>
    <w:p w14:paraId="343A4F6A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49B2AB44" w14:textId="5B042F10" w:rsidR="00151090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endmodule</w:t>
      </w:r>
    </w:p>
    <w:p w14:paraId="4A8E5FD7" w14:textId="5C2D5ABC" w:rsidR="007B0D24" w:rsidRDefault="007B0D24" w:rsidP="007B0D24">
      <w:r>
        <w:t xml:space="preserve">Використаємо його для створення </w:t>
      </w:r>
      <w:proofErr w:type="spellStart"/>
      <w:r>
        <w:t>демультиплексора</w:t>
      </w:r>
      <w:proofErr w:type="spellEnd"/>
      <w:r>
        <w:t xml:space="preserve"> відповідно завданню</w:t>
      </w:r>
      <w:r w:rsidR="001E3B2E">
        <w:t>.</w:t>
      </w:r>
    </w:p>
    <w:p w14:paraId="14C963AF" w14:textId="4ACBD52D" w:rsidR="007B0D24" w:rsidRPr="0081761B" w:rsidRDefault="007B0D24" w:rsidP="007B0D24">
      <w:pPr>
        <w:spacing w:line="276" w:lineRule="auto"/>
        <w:rPr>
          <w:b/>
        </w:rPr>
      </w:pPr>
      <w:r w:rsidRPr="0081761B">
        <w:t xml:space="preserve">Лістинг файлу </w:t>
      </w:r>
      <w:r w:rsidRPr="007B0D24">
        <w:rPr>
          <w:b/>
          <w:lang w:val="en-US"/>
        </w:rPr>
        <w:t>My_Demultiplexor_1_to_</w:t>
      </w:r>
      <w:r>
        <w:rPr>
          <w:b/>
          <w:lang w:val="en-US"/>
        </w:rPr>
        <w:t>5</w:t>
      </w:r>
      <w:r>
        <w:rPr>
          <w:b/>
          <w:lang w:val="en-US"/>
        </w:rPr>
        <w:t>.v</w:t>
      </w:r>
      <w:r w:rsidRPr="0081761B">
        <w:t>:</w:t>
      </w:r>
    </w:p>
    <w:p w14:paraId="09E9B6A6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module My_Demultiplexor_1_to_5(Q4, Q3, Q2, Q1, Q0, D, A);</w:t>
      </w:r>
    </w:p>
    <w:p w14:paraId="6610C6D5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input [2:0] A;</w:t>
      </w:r>
    </w:p>
    <w:p w14:paraId="2CA8D2FD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input [3:0] D;</w:t>
      </w:r>
    </w:p>
    <w:p w14:paraId="63B3062E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output [3:0] Q4;</w:t>
      </w:r>
    </w:p>
    <w:p w14:paraId="6600FD7B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output [3:0] Q3; </w:t>
      </w:r>
    </w:p>
    <w:p w14:paraId="4F0951AB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output [3:0] Q2; </w:t>
      </w:r>
    </w:p>
    <w:p w14:paraId="338EDBDF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output [3:0] Q1; </w:t>
      </w:r>
    </w:p>
    <w:p w14:paraId="0A95D02F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output [3:0] Q0;</w:t>
      </w:r>
    </w:p>
    <w:p w14:paraId="30604A35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wire [7:0] adr;</w:t>
      </w:r>
    </w:p>
    <w:p w14:paraId="790B9064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genvar i;</w:t>
      </w:r>
    </w:p>
    <w:p w14:paraId="4BAF54EC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`include "My_Decoder3.v";</w:t>
      </w:r>
    </w:p>
    <w:p w14:paraId="2059C0AC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</w:p>
    <w:p w14:paraId="2E413F48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My_Decoder3 decode(.OUT (adr), .IN1 (A[2]), .IN2 (A[1]), .IN3 (A[0]));</w:t>
      </w:r>
    </w:p>
    <w:p w14:paraId="18257ADC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70E70B42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for(i=0; i&lt;4; i=i+1)</w:t>
      </w:r>
    </w:p>
    <w:p w14:paraId="6AA7CBCD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begin</w:t>
      </w:r>
    </w:p>
    <w:p w14:paraId="424255CF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assign Q4[i] = adr[4] &amp; D[i];   </w:t>
      </w:r>
    </w:p>
    <w:p w14:paraId="05E2B3FB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end</w:t>
      </w:r>
    </w:p>
    <w:p w14:paraId="651F4620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7BD21E53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for(i=0; i&lt;4; i=i+1)</w:t>
      </w:r>
    </w:p>
    <w:p w14:paraId="46E25B26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begin</w:t>
      </w:r>
    </w:p>
    <w:p w14:paraId="74CFAA87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assign Q3[i] = adr[3] &amp; D[i];   </w:t>
      </w:r>
    </w:p>
    <w:p w14:paraId="5DCDE232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end</w:t>
      </w:r>
    </w:p>
    <w:p w14:paraId="3E6B7A65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3C43538D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for(i=0; i&lt;4; i=i+1)</w:t>
      </w:r>
    </w:p>
    <w:p w14:paraId="7DE92069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begin</w:t>
      </w:r>
    </w:p>
    <w:p w14:paraId="738D5454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assign Q2[i] = adr[2] &amp; D[i];   </w:t>
      </w:r>
    </w:p>
    <w:p w14:paraId="0FE901D8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end</w:t>
      </w:r>
    </w:p>
    <w:p w14:paraId="78F88186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708DEB83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for(i=0; i&lt;4; i=i+1)</w:t>
      </w:r>
    </w:p>
    <w:p w14:paraId="0F90E7EB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begin</w:t>
      </w:r>
    </w:p>
    <w:p w14:paraId="451DE86E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assign Q1[i] = adr[1] &amp; D[i];   </w:t>
      </w:r>
    </w:p>
    <w:p w14:paraId="276A976F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end</w:t>
      </w:r>
    </w:p>
    <w:p w14:paraId="3F403E23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1E9CA320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for(i=0; i&lt;4; i=i+1)</w:t>
      </w:r>
    </w:p>
    <w:p w14:paraId="7A2AD75E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begin</w:t>
      </w:r>
    </w:p>
    <w:p w14:paraId="58951BB2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lastRenderedPageBreak/>
        <w:t xml:space="preserve">    assign Q0[i] = adr[0] &amp; D[i];   </w:t>
      </w:r>
    </w:p>
    <w:p w14:paraId="6B5460E4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end</w:t>
      </w:r>
    </w:p>
    <w:p w14:paraId="1F15F3E1" w14:textId="77777777" w:rsidR="007B0D24" w:rsidRP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7517F024" w14:textId="64A5424A" w:rsidR="007B0D24" w:rsidRDefault="007B0D24" w:rsidP="007B0D24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val="ru-RU" w:eastAsia="ru-RU"/>
        </w:rPr>
      </w:pPr>
      <w:r w:rsidRPr="007B0D24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endmodule</w:t>
      </w:r>
    </w:p>
    <w:p w14:paraId="32ECED32" w14:textId="117147C1" w:rsidR="007B0D24" w:rsidRDefault="007B0D24" w:rsidP="007B0D24">
      <w:proofErr w:type="spellStart"/>
      <w:r>
        <w:rPr>
          <w:lang w:val="ru-RU"/>
        </w:rPr>
        <w:t>Створимо</w:t>
      </w:r>
      <w:proofErr w:type="spellEnd"/>
      <w:r>
        <w:rPr>
          <w:lang w:val="ru-RU"/>
        </w:rPr>
        <w:t xml:space="preserve"> </w:t>
      </w:r>
      <w:proofErr w:type="spellStart"/>
      <w:r w:rsidR="001E3B2E" w:rsidRPr="001E3B2E">
        <w:rPr>
          <w:i/>
        </w:rPr>
        <w:t>testbench</w:t>
      </w:r>
      <w:proofErr w:type="spellEnd"/>
      <w:r w:rsidR="001E3B2E" w:rsidRPr="001E3B2E">
        <w:t xml:space="preserve"> для тестування</w:t>
      </w:r>
      <w:r w:rsidR="001E3B2E">
        <w:t xml:space="preserve"> роботи системи.</w:t>
      </w:r>
    </w:p>
    <w:p w14:paraId="3AB96E6A" w14:textId="6C5CA6D7" w:rsidR="001E3B2E" w:rsidRPr="0081761B" w:rsidRDefault="001E3B2E" w:rsidP="001E3B2E">
      <w:pPr>
        <w:spacing w:line="276" w:lineRule="auto"/>
        <w:rPr>
          <w:b/>
        </w:rPr>
      </w:pPr>
      <w:r w:rsidRPr="0081761B">
        <w:t xml:space="preserve">Лістинг файлу </w:t>
      </w:r>
      <w:proofErr w:type="spellStart"/>
      <w:r>
        <w:rPr>
          <w:b/>
          <w:lang w:val="en-US"/>
        </w:rPr>
        <w:t>Test</w:t>
      </w:r>
      <w:r w:rsidRPr="007B0D24">
        <w:rPr>
          <w:b/>
          <w:lang w:val="en-US"/>
        </w:rPr>
        <w:t>_Demultiplexor</w:t>
      </w:r>
      <w:r>
        <w:rPr>
          <w:b/>
          <w:lang w:val="en-US"/>
        </w:rPr>
        <w:t>.v</w:t>
      </w:r>
      <w:proofErr w:type="spellEnd"/>
      <w:r w:rsidRPr="0081761B">
        <w:t>:</w:t>
      </w:r>
    </w:p>
    <w:p w14:paraId="2340077C" w14:textId="77777777" w:rsidR="001E3B2E" w:rsidRPr="001E3B2E" w:rsidRDefault="001E3B2E" w:rsidP="001E3B2E">
      <w:pPr>
        <w:pStyle w:val="a5"/>
      </w:pPr>
      <w:r w:rsidRPr="001E3B2E">
        <w:t>`timescale 1ns/1ns;</w:t>
      </w:r>
    </w:p>
    <w:p w14:paraId="6A6BE2A8" w14:textId="77777777" w:rsidR="001E3B2E" w:rsidRPr="001E3B2E" w:rsidRDefault="001E3B2E" w:rsidP="001E3B2E">
      <w:pPr>
        <w:pStyle w:val="a5"/>
      </w:pPr>
    </w:p>
    <w:p w14:paraId="47E3333A" w14:textId="77777777" w:rsidR="001E3B2E" w:rsidRPr="001E3B2E" w:rsidRDefault="001E3B2E" w:rsidP="001E3B2E">
      <w:pPr>
        <w:pStyle w:val="a5"/>
      </w:pPr>
      <w:r w:rsidRPr="001E3B2E">
        <w:t xml:space="preserve">module </w:t>
      </w:r>
      <w:proofErr w:type="spellStart"/>
      <w:r w:rsidRPr="001E3B2E">
        <w:t>Test_Demultiplexor</w:t>
      </w:r>
      <w:proofErr w:type="spellEnd"/>
      <w:r w:rsidRPr="001E3B2E">
        <w:t xml:space="preserve">;   // Top Level </w:t>
      </w:r>
      <w:proofErr w:type="spellStart"/>
      <w:r w:rsidRPr="001E3B2E">
        <w:t>Testbench</w:t>
      </w:r>
      <w:proofErr w:type="spellEnd"/>
    </w:p>
    <w:p w14:paraId="72311CFF" w14:textId="77777777" w:rsidR="001E3B2E" w:rsidRPr="001E3B2E" w:rsidRDefault="001E3B2E" w:rsidP="001E3B2E">
      <w:pPr>
        <w:pStyle w:val="a5"/>
      </w:pPr>
      <w:r w:rsidRPr="001E3B2E">
        <w:t xml:space="preserve">  wire [2:0] A;</w:t>
      </w:r>
    </w:p>
    <w:p w14:paraId="6132562D" w14:textId="77777777" w:rsidR="001E3B2E" w:rsidRPr="001E3B2E" w:rsidRDefault="001E3B2E" w:rsidP="001E3B2E">
      <w:pPr>
        <w:pStyle w:val="a5"/>
      </w:pPr>
      <w:r w:rsidRPr="001E3B2E">
        <w:t xml:space="preserve">  wire [3:0] D;</w:t>
      </w:r>
    </w:p>
    <w:p w14:paraId="6320D9C8" w14:textId="77777777" w:rsidR="001E3B2E" w:rsidRPr="001E3B2E" w:rsidRDefault="001E3B2E" w:rsidP="001E3B2E">
      <w:pPr>
        <w:pStyle w:val="a5"/>
      </w:pPr>
      <w:r w:rsidRPr="001E3B2E">
        <w:t xml:space="preserve">  </w:t>
      </w:r>
      <w:proofErr w:type="spellStart"/>
      <w:r w:rsidRPr="001E3B2E">
        <w:t>reg</w:t>
      </w:r>
      <w:proofErr w:type="spellEnd"/>
      <w:r w:rsidRPr="001E3B2E">
        <w:t xml:space="preserve"> [2:0] </w:t>
      </w:r>
      <w:proofErr w:type="spellStart"/>
      <w:r w:rsidRPr="001E3B2E">
        <w:t>A_r</w:t>
      </w:r>
      <w:proofErr w:type="spellEnd"/>
      <w:r w:rsidRPr="001E3B2E">
        <w:t>;</w:t>
      </w:r>
    </w:p>
    <w:p w14:paraId="7E4FBAE6" w14:textId="77777777" w:rsidR="001E3B2E" w:rsidRPr="001E3B2E" w:rsidRDefault="001E3B2E" w:rsidP="001E3B2E">
      <w:pPr>
        <w:pStyle w:val="a5"/>
      </w:pPr>
      <w:r w:rsidRPr="001E3B2E">
        <w:t xml:space="preserve">  </w:t>
      </w:r>
      <w:proofErr w:type="spellStart"/>
      <w:r w:rsidRPr="001E3B2E">
        <w:t>reg</w:t>
      </w:r>
      <w:proofErr w:type="spellEnd"/>
      <w:r w:rsidRPr="001E3B2E">
        <w:t xml:space="preserve"> [3:0] </w:t>
      </w:r>
      <w:proofErr w:type="spellStart"/>
      <w:r w:rsidRPr="001E3B2E">
        <w:t>D_r</w:t>
      </w:r>
      <w:proofErr w:type="spellEnd"/>
      <w:r w:rsidRPr="001E3B2E">
        <w:t>;</w:t>
      </w:r>
    </w:p>
    <w:p w14:paraId="53C20350" w14:textId="77777777" w:rsidR="001E3B2E" w:rsidRPr="001E3B2E" w:rsidRDefault="001E3B2E" w:rsidP="001E3B2E">
      <w:pPr>
        <w:pStyle w:val="a5"/>
      </w:pPr>
      <w:r w:rsidRPr="001E3B2E">
        <w:t xml:space="preserve">  wire [3:0] Q4, Q3, Q2, Q1, Q0;</w:t>
      </w:r>
    </w:p>
    <w:p w14:paraId="5505F458" w14:textId="77777777" w:rsidR="001E3B2E" w:rsidRPr="001E3B2E" w:rsidRDefault="001E3B2E" w:rsidP="001E3B2E">
      <w:pPr>
        <w:pStyle w:val="a5"/>
      </w:pPr>
      <w:r w:rsidRPr="001E3B2E">
        <w:t xml:space="preserve">  `include "My_Demultiplexor_1_to_5.v"</w:t>
      </w:r>
    </w:p>
    <w:p w14:paraId="607BBD77" w14:textId="77777777" w:rsidR="001E3B2E" w:rsidRPr="001E3B2E" w:rsidRDefault="001E3B2E" w:rsidP="001E3B2E">
      <w:pPr>
        <w:pStyle w:val="a5"/>
      </w:pPr>
    </w:p>
    <w:p w14:paraId="062074D9" w14:textId="77777777" w:rsidR="001E3B2E" w:rsidRPr="001E3B2E" w:rsidRDefault="001E3B2E" w:rsidP="001E3B2E">
      <w:pPr>
        <w:pStyle w:val="a5"/>
      </w:pPr>
      <w:r w:rsidRPr="001E3B2E">
        <w:t xml:space="preserve">  My_Demultiplexor_1_to_5 </w:t>
      </w:r>
      <w:proofErr w:type="spellStart"/>
      <w:r w:rsidRPr="001E3B2E">
        <w:t>demultiplexor</w:t>
      </w:r>
      <w:proofErr w:type="spellEnd"/>
      <w:r w:rsidRPr="001E3B2E">
        <w:t xml:space="preserve"> (Q4, Q3, Q2, Q1, Q0, D, A);</w:t>
      </w:r>
    </w:p>
    <w:p w14:paraId="262F4A8D" w14:textId="77777777" w:rsidR="001E3B2E" w:rsidRPr="001E3B2E" w:rsidRDefault="001E3B2E" w:rsidP="001E3B2E">
      <w:pPr>
        <w:pStyle w:val="a5"/>
      </w:pPr>
    </w:p>
    <w:p w14:paraId="7F4BD305" w14:textId="77777777" w:rsidR="001E3B2E" w:rsidRPr="001E3B2E" w:rsidRDefault="001E3B2E" w:rsidP="001E3B2E">
      <w:pPr>
        <w:pStyle w:val="a5"/>
      </w:pPr>
      <w:r w:rsidRPr="001E3B2E">
        <w:t xml:space="preserve">  initial </w:t>
      </w:r>
    </w:p>
    <w:p w14:paraId="1AEB51D1" w14:textId="77777777" w:rsidR="001E3B2E" w:rsidRPr="001E3B2E" w:rsidRDefault="001E3B2E" w:rsidP="001E3B2E">
      <w:pPr>
        <w:pStyle w:val="a5"/>
      </w:pPr>
      <w:r w:rsidRPr="001E3B2E">
        <w:t xml:space="preserve">  begin</w:t>
      </w:r>
    </w:p>
    <w:p w14:paraId="50AE8116" w14:textId="77777777" w:rsidR="001E3B2E" w:rsidRPr="001E3B2E" w:rsidRDefault="001E3B2E" w:rsidP="001E3B2E">
      <w:pPr>
        <w:pStyle w:val="a5"/>
      </w:pPr>
      <w:r w:rsidRPr="001E3B2E">
        <w:t xml:space="preserve">    $display("\t\t  Time    Q4    Q3    Q2    Q1    Q0    A    D");</w:t>
      </w:r>
    </w:p>
    <w:p w14:paraId="519B11BE" w14:textId="77777777" w:rsidR="001E3B2E" w:rsidRPr="001E3B2E" w:rsidRDefault="001E3B2E" w:rsidP="001E3B2E">
      <w:pPr>
        <w:pStyle w:val="a5"/>
      </w:pPr>
      <w:r w:rsidRPr="001E3B2E">
        <w:t xml:space="preserve">    $monitor($time,,,,,Q4,,,,,Q3,,,,,Q2,,,,,Q1,,,,,Q0,,,,,A,,,,,D);</w:t>
      </w:r>
    </w:p>
    <w:p w14:paraId="45047D51" w14:textId="77777777" w:rsidR="001E3B2E" w:rsidRPr="001E3B2E" w:rsidRDefault="001E3B2E" w:rsidP="001E3B2E">
      <w:pPr>
        <w:pStyle w:val="a5"/>
      </w:pPr>
    </w:p>
    <w:p w14:paraId="5848575A" w14:textId="77777777" w:rsidR="001E3B2E" w:rsidRPr="001E3B2E" w:rsidRDefault="001E3B2E" w:rsidP="001E3B2E">
      <w:pPr>
        <w:pStyle w:val="a5"/>
      </w:pPr>
      <w:r w:rsidRPr="001E3B2E">
        <w:t xml:space="preserve">    #400  $finish;   </w:t>
      </w:r>
    </w:p>
    <w:p w14:paraId="6A4C0A1C" w14:textId="77777777" w:rsidR="001E3B2E" w:rsidRPr="001E3B2E" w:rsidRDefault="001E3B2E" w:rsidP="001E3B2E">
      <w:pPr>
        <w:pStyle w:val="a5"/>
      </w:pPr>
      <w:r w:rsidRPr="001E3B2E">
        <w:t xml:space="preserve">  end</w:t>
      </w:r>
    </w:p>
    <w:p w14:paraId="022CBC07" w14:textId="77777777" w:rsidR="001E3B2E" w:rsidRPr="001E3B2E" w:rsidRDefault="001E3B2E" w:rsidP="001E3B2E">
      <w:pPr>
        <w:pStyle w:val="a5"/>
      </w:pPr>
    </w:p>
    <w:p w14:paraId="09360295" w14:textId="77777777" w:rsidR="001E3B2E" w:rsidRPr="001E3B2E" w:rsidRDefault="001E3B2E" w:rsidP="001E3B2E">
      <w:pPr>
        <w:pStyle w:val="a5"/>
      </w:pPr>
      <w:r w:rsidRPr="001E3B2E">
        <w:t xml:space="preserve">  initial</w:t>
      </w:r>
    </w:p>
    <w:p w14:paraId="780DBDC8" w14:textId="77777777" w:rsidR="001E3B2E" w:rsidRPr="001E3B2E" w:rsidRDefault="001E3B2E" w:rsidP="001E3B2E">
      <w:pPr>
        <w:pStyle w:val="a5"/>
      </w:pPr>
      <w:r w:rsidRPr="001E3B2E">
        <w:t xml:space="preserve">  begin</w:t>
      </w:r>
    </w:p>
    <w:p w14:paraId="4236A692" w14:textId="77777777" w:rsidR="001E3B2E" w:rsidRPr="001E3B2E" w:rsidRDefault="001E3B2E" w:rsidP="001E3B2E">
      <w:pPr>
        <w:pStyle w:val="a5"/>
      </w:pPr>
      <w:r w:rsidRPr="001E3B2E">
        <w:t xml:space="preserve">    </w:t>
      </w:r>
      <w:proofErr w:type="spellStart"/>
      <w:r w:rsidRPr="001E3B2E">
        <w:t>D_r</w:t>
      </w:r>
      <w:proofErr w:type="spellEnd"/>
      <w:r w:rsidRPr="001E3B2E">
        <w:t xml:space="preserve"> = 10;</w:t>
      </w:r>
    </w:p>
    <w:p w14:paraId="45A10296" w14:textId="77777777" w:rsidR="001E3B2E" w:rsidRPr="001E3B2E" w:rsidRDefault="001E3B2E" w:rsidP="001E3B2E">
      <w:pPr>
        <w:pStyle w:val="a5"/>
      </w:pPr>
      <w:r w:rsidRPr="001E3B2E">
        <w:t xml:space="preserve">    </w:t>
      </w:r>
      <w:proofErr w:type="spellStart"/>
      <w:r w:rsidRPr="001E3B2E">
        <w:t>A_r</w:t>
      </w:r>
      <w:proofErr w:type="spellEnd"/>
      <w:r w:rsidRPr="001E3B2E">
        <w:t xml:space="preserve"> = 0;</w:t>
      </w:r>
    </w:p>
    <w:p w14:paraId="4CECFC46" w14:textId="77777777" w:rsidR="001E3B2E" w:rsidRPr="001E3B2E" w:rsidRDefault="001E3B2E" w:rsidP="001E3B2E">
      <w:pPr>
        <w:pStyle w:val="a5"/>
      </w:pPr>
      <w:r w:rsidRPr="001E3B2E">
        <w:t xml:space="preserve">    #50 </w:t>
      </w:r>
      <w:proofErr w:type="spellStart"/>
      <w:r w:rsidRPr="001E3B2E">
        <w:t>A_r</w:t>
      </w:r>
      <w:proofErr w:type="spellEnd"/>
      <w:r w:rsidRPr="001E3B2E">
        <w:t xml:space="preserve"> = 1;</w:t>
      </w:r>
    </w:p>
    <w:p w14:paraId="3A96E3B8" w14:textId="77777777" w:rsidR="001E3B2E" w:rsidRPr="001E3B2E" w:rsidRDefault="001E3B2E" w:rsidP="001E3B2E">
      <w:pPr>
        <w:pStyle w:val="a5"/>
      </w:pPr>
      <w:r w:rsidRPr="001E3B2E">
        <w:t xml:space="preserve">    #50 </w:t>
      </w:r>
      <w:proofErr w:type="spellStart"/>
      <w:r w:rsidRPr="001E3B2E">
        <w:t>A_r</w:t>
      </w:r>
      <w:proofErr w:type="spellEnd"/>
      <w:r w:rsidRPr="001E3B2E">
        <w:t xml:space="preserve"> = 2;</w:t>
      </w:r>
    </w:p>
    <w:p w14:paraId="49AADEF6" w14:textId="77777777" w:rsidR="001E3B2E" w:rsidRPr="001E3B2E" w:rsidRDefault="001E3B2E" w:rsidP="001E3B2E">
      <w:pPr>
        <w:pStyle w:val="a5"/>
      </w:pPr>
      <w:r w:rsidRPr="001E3B2E">
        <w:t xml:space="preserve">    #50 </w:t>
      </w:r>
      <w:proofErr w:type="spellStart"/>
      <w:r w:rsidRPr="001E3B2E">
        <w:t>A_r</w:t>
      </w:r>
      <w:proofErr w:type="spellEnd"/>
      <w:r w:rsidRPr="001E3B2E">
        <w:t xml:space="preserve"> = 3;</w:t>
      </w:r>
    </w:p>
    <w:p w14:paraId="3B386A65" w14:textId="77777777" w:rsidR="001E3B2E" w:rsidRPr="001E3B2E" w:rsidRDefault="001E3B2E" w:rsidP="001E3B2E">
      <w:pPr>
        <w:pStyle w:val="a5"/>
      </w:pPr>
      <w:r w:rsidRPr="001E3B2E">
        <w:t xml:space="preserve">    #50 </w:t>
      </w:r>
      <w:proofErr w:type="spellStart"/>
      <w:r w:rsidRPr="001E3B2E">
        <w:t>A_r</w:t>
      </w:r>
      <w:proofErr w:type="spellEnd"/>
      <w:r w:rsidRPr="001E3B2E">
        <w:t xml:space="preserve"> = 4;</w:t>
      </w:r>
    </w:p>
    <w:p w14:paraId="7E567529" w14:textId="77777777" w:rsidR="001E3B2E" w:rsidRPr="001E3B2E" w:rsidRDefault="001E3B2E" w:rsidP="001E3B2E">
      <w:pPr>
        <w:pStyle w:val="a5"/>
      </w:pPr>
      <w:r w:rsidRPr="001E3B2E">
        <w:t xml:space="preserve">    #50 </w:t>
      </w:r>
      <w:proofErr w:type="spellStart"/>
      <w:r w:rsidRPr="001E3B2E">
        <w:t>A_r</w:t>
      </w:r>
      <w:proofErr w:type="spellEnd"/>
      <w:r w:rsidRPr="001E3B2E">
        <w:t xml:space="preserve"> = 5;</w:t>
      </w:r>
    </w:p>
    <w:p w14:paraId="55D9A93E" w14:textId="77777777" w:rsidR="001E3B2E" w:rsidRPr="001E3B2E" w:rsidRDefault="001E3B2E" w:rsidP="001E3B2E">
      <w:pPr>
        <w:pStyle w:val="a5"/>
      </w:pPr>
      <w:r w:rsidRPr="001E3B2E">
        <w:t xml:space="preserve">    #50 </w:t>
      </w:r>
      <w:proofErr w:type="spellStart"/>
      <w:r w:rsidRPr="001E3B2E">
        <w:t>A_r</w:t>
      </w:r>
      <w:proofErr w:type="spellEnd"/>
      <w:r w:rsidRPr="001E3B2E">
        <w:t xml:space="preserve"> = 6;</w:t>
      </w:r>
    </w:p>
    <w:p w14:paraId="1A3E9966" w14:textId="77777777" w:rsidR="001E3B2E" w:rsidRPr="001E3B2E" w:rsidRDefault="001E3B2E" w:rsidP="001E3B2E">
      <w:pPr>
        <w:pStyle w:val="a5"/>
      </w:pPr>
      <w:r w:rsidRPr="001E3B2E">
        <w:t xml:space="preserve">    #50 </w:t>
      </w:r>
      <w:proofErr w:type="spellStart"/>
      <w:r w:rsidRPr="001E3B2E">
        <w:t>A_r</w:t>
      </w:r>
      <w:proofErr w:type="spellEnd"/>
      <w:r w:rsidRPr="001E3B2E">
        <w:t xml:space="preserve"> = 7;</w:t>
      </w:r>
    </w:p>
    <w:p w14:paraId="6E8FAAC7" w14:textId="77777777" w:rsidR="001E3B2E" w:rsidRPr="001E3B2E" w:rsidRDefault="001E3B2E" w:rsidP="001E3B2E">
      <w:pPr>
        <w:pStyle w:val="a5"/>
      </w:pPr>
      <w:r w:rsidRPr="001E3B2E">
        <w:t xml:space="preserve">  end</w:t>
      </w:r>
    </w:p>
    <w:p w14:paraId="1897947F" w14:textId="77777777" w:rsidR="001E3B2E" w:rsidRPr="001E3B2E" w:rsidRDefault="001E3B2E" w:rsidP="001E3B2E">
      <w:pPr>
        <w:pStyle w:val="a5"/>
      </w:pPr>
    </w:p>
    <w:p w14:paraId="0A289DE3" w14:textId="77777777" w:rsidR="001E3B2E" w:rsidRPr="001E3B2E" w:rsidRDefault="001E3B2E" w:rsidP="001E3B2E">
      <w:pPr>
        <w:pStyle w:val="a5"/>
      </w:pPr>
      <w:r w:rsidRPr="001E3B2E">
        <w:t xml:space="preserve">  assign A = </w:t>
      </w:r>
      <w:proofErr w:type="spellStart"/>
      <w:r w:rsidRPr="001E3B2E">
        <w:t>A_r</w:t>
      </w:r>
      <w:proofErr w:type="spellEnd"/>
      <w:r w:rsidRPr="001E3B2E">
        <w:t>;</w:t>
      </w:r>
    </w:p>
    <w:p w14:paraId="533DC775" w14:textId="77777777" w:rsidR="001E3B2E" w:rsidRPr="001E3B2E" w:rsidRDefault="001E3B2E" w:rsidP="001E3B2E">
      <w:pPr>
        <w:pStyle w:val="a5"/>
      </w:pPr>
      <w:r w:rsidRPr="001E3B2E">
        <w:t xml:space="preserve">  assign D = </w:t>
      </w:r>
      <w:proofErr w:type="spellStart"/>
      <w:r w:rsidRPr="001E3B2E">
        <w:t>D_r</w:t>
      </w:r>
      <w:proofErr w:type="spellEnd"/>
      <w:r w:rsidRPr="001E3B2E">
        <w:t>;</w:t>
      </w:r>
    </w:p>
    <w:p w14:paraId="0419C3FA" w14:textId="77777777" w:rsidR="001E3B2E" w:rsidRPr="001E3B2E" w:rsidRDefault="001E3B2E" w:rsidP="001E3B2E">
      <w:pPr>
        <w:pStyle w:val="a5"/>
      </w:pPr>
    </w:p>
    <w:p w14:paraId="41DA6F9C" w14:textId="6B7FF395" w:rsidR="001E3B2E" w:rsidRPr="001E3B2E" w:rsidRDefault="001E3B2E" w:rsidP="001E3B2E">
      <w:pPr>
        <w:pStyle w:val="a5"/>
      </w:pPr>
      <w:proofErr w:type="spellStart"/>
      <w:r w:rsidRPr="001E3B2E">
        <w:t>endmodule</w:t>
      </w:r>
      <w:proofErr w:type="spellEnd"/>
    </w:p>
    <w:p w14:paraId="5E9DF344" w14:textId="40063F7D" w:rsidR="001E3B2E" w:rsidRDefault="001E3B2E" w:rsidP="007B0D24">
      <w:r>
        <w:t>Виконаємо симуляцію та проаналізуємо її результати:</w:t>
      </w:r>
    </w:p>
    <w:p w14:paraId="4ABE61CF" w14:textId="69DB51D8" w:rsidR="001E3B2E" w:rsidRDefault="001E3B2E" w:rsidP="001E3B2E">
      <w:pPr>
        <w:jc w:val="center"/>
      </w:pPr>
      <w:r>
        <w:rPr>
          <w:noProof/>
          <w:lang w:val="ru-RU" w:eastAsia="ru-RU"/>
        </w:rPr>
        <w:drawing>
          <wp:inline distT="0" distB="0" distL="0" distR="0" wp14:anchorId="51172C9F" wp14:editId="38D7E3AD">
            <wp:extent cx="5360670" cy="1651000"/>
            <wp:effectExtent l="0" t="0" r="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b="2979"/>
                    <a:stretch/>
                  </pic:blipFill>
                  <pic:spPr bwMode="auto">
                    <a:xfrm>
                      <a:off x="0" y="0"/>
                      <a:ext cx="5363010" cy="16517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DFC7ED" w14:textId="5221DE95" w:rsidR="001E3B2E" w:rsidRDefault="001E3B2E" w:rsidP="001E3B2E">
      <w:pPr>
        <w:jc w:val="center"/>
      </w:pPr>
    </w:p>
    <w:p w14:paraId="7864E3ED" w14:textId="4237AC8D" w:rsidR="001E3B2E" w:rsidRDefault="001E3B2E" w:rsidP="001E3B2E">
      <w:pPr>
        <w:jc w:val="center"/>
      </w:pPr>
    </w:p>
    <w:p w14:paraId="6CE37DF4" w14:textId="0696B8E7" w:rsidR="001E3B2E" w:rsidRDefault="001E3B2E" w:rsidP="001E3B2E">
      <w:pPr>
        <w:jc w:val="center"/>
      </w:pPr>
    </w:p>
    <w:p w14:paraId="5F403B3A" w14:textId="40F9B485" w:rsidR="001E3B2E" w:rsidRDefault="001E3B2E" w:rsidP="001E3B2E">
      <w:pPr>
        <w:jc w:val="center"/>
      </w:pPr>
      <w:r>
        <w:rPr>
          <w:noProof/>
          <w:lang w:val="ru-RU" w:eastAsia="ru-RU"/>
        </w:rPr>
        <w:lastRenderedPageBreak/>
        <w:drawing>
          <wp:inline distT="0" distB="0" distL="0" distR="0" wp14:anchorId="6E8FD0B4" wp14:editId="20B5CEF0">
            <wp:extent cx="5181600" cy="3415837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183719" cy="3417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F1BBF" w14:textId="7D385332" w:rsidR="001E3B2E" w:rsidRDefault="001E3B2E" w:rsidP="001E3B2E">
      <w:r w:rsidRPr="001E3B2E">
        <w:rPr>
          <w:i/>
        </w:rPr>
        <w:t>Висновок:</w:t>
      </w:r>
      <w:r>
        <w:rPr>
          <w:i/>
        </w:rPr>
        <w:t xml:space="preserve"> </w:t>
      </w:r>
      <w:r>
        <w:t>можна побачити, що вивід тестового файлу після виконання симуляції ідентичний до побудованої раніше таблиці істинності, отже програма працює правильно.</w:t>
      </w:r>
    </w:p>
    <w:p w14:paraId="74DC9B2C" w14:textId="77777777" w:rsidR="001E3B2E" w:rsidRPr="001E3B2E" w:rsidRDefault="001E3B2E" w:rsidP="001E3B2E">
      <w:pPr>
        <w:rPr>
          <w:i/>
        </w:rPr>
      </w:pPr>
    </w:p>
    <w:p w14:paraId="2C5D0A60" w14:textId="77777777" w:rsidR="008A590D" w:rsidRPr="0081761B" w:rsidRDefault="008A590D" w:rsidP="008A590D">
      <w:pPr>
        <w:ind w:firstLine="709"/>
        <w:rPr>
          <w:noProof/>
        </w:rPr>
      </w:pPr>
      <w:r w:rsidRPr="0081761B">
        <w:rPr>
          <w:i/>
          <w:sz w:val="32"/>
        </w:rPr>
        <w:t>Завдання</w:t>
      </w:r>
      <w:r w:rsidRPr="0081761B">
        <w:rPr>
          <w:sz w:val="32"/>
        </w:rPr>
        <w:t xml:space="preserve"> </w:t>
      </w:r>
      <w:r w:rsidRPr="0081761B">
        <w:rPr>
          <w:i/>
          <w:sz w:val="32"/>
        </w:rPr>
        <w:t>2 (варіант 101)</w:t>
      </w:r>
      <w:r w:rsidRPr="0081761B">
        <w:t xml:space="preserve">: </w:t>
      </w:r>
      <w:r w:rsidRPr="0081761B">
        <w:rPr>
          <w:noProof/>
        </w:rPr>
        <w:t>Розробіть фрагмент АЛБ для виконання наступних мікрооперацій:</w:t>
      </w:r>
    </w:p>
    <w:tbl>
      <w:tblPr>
        <w:tblW w:w="95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91"/>
        <w:gridCol w:w="2393"/>
        <w:gridCol w:w="2391"/>
        <w:gridCol w:w="2393"/>
      </w:tblGrid>
      <w:tr w:rsidR="008A590D" w:rsidRPr="0081761B" w14:paraId="3E5DFC40" w14:textId="77777777" w:rsidTr="008A590D">
        <w:trPr>
          <w:trHeight w:val="270"/>
          <w:jc w:val="center"/>
        </w:trPr>
        <w:tc>
          <w:tcPr>
            <w:tcW w:w="239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731DF" w14:textId="4B5CB1CA" w:rsidR="008A590D" w:rsidRPr="0081761B" w:rsidRDefault="001E3B2E" w:rsidP="00F45621">
            <w:pPr>
              <w:autoSpaceDE w:val="0"/>
              <w:autoSpaceDN w:val="0"/>
              <w:adjustRightInd w:val="0"/>
              <w:spacing w:before="120"/>
              <w:jc w:val="center"/>
              <w:rPr>
                <w:b/>
              </w:rPr>
            </w:pPr>
            <w:r>
              <w:rPr>
                <w:b/>
              </w:rPr>
              <w:t>Б</w:t>
            </w:r>
            <w:r w:rsidR="008A590D" w:rsidRPr="0081761B">
              <w:rPr>
                <w:b/>
              </w:rPr>
              <w:t>лок №1</w:t>
            </w:r>
          </w:p>
        </w:tc>
        <w:tc>
          <w:tcPr>
            <w:tcW w:w="23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90F11B" w14:textId="6510280E" w:rsidR="008A590D" w:rsidRPr="0081761B" w:rsidRDefault="001E3B2E" w:rsidP="00F45621">
            <w:pPr>
              <w:autoSpaceDE w:val="0"/>
              <w:autoSpaceDN w:val="0"/>
              <w:adjustRightInd w:val="0"/>
              <w:spacing w:before="120"/>
              <w:jc w:val="center"/>
              <w:rPr>
                <w:b/>
              </w:rPr>
            </w:pPr>
            <w:r>
              <w:rPr>
                <w:b/>
              </w:rPr>
              <w:t>Б</w:t>
            </w:r>
            <w:r w:rsidR="008A590D" w:rsidRPr="0081761B">
              <w:rPr>
                <w:b/>
              </w:rPr>
              <w:t>лок №2</w:t>
            </w:r>
          </w:p>
        </w:tc>
        <w:tc>
          <w:tcPr>
            <w:tcW w:w="239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7E8263" w14:textId="77777777" w:rsidR="008A590D" w:rsidRPr="0081761B" w:rsidRDefault="008A590D" w:rsidP="00F45621">
            <w:pPr>
              <w:autoSpaceDE w:val="0"/>
              <w:autoSpaceDN w:val="0"/>
              <w:adjustRightInd w:val="0"/>
              <w:spacing w:before="120"/>
              <w:jc w:val="center"/>
              <w:rPr>
                <w:b/>
              </w:rPr>
            </w:pPr>
            <w:r w:rsidRPr="0081761B">
              <w:rPr>
                <w:b/>
              </w:rPr>
              <w:t>Блок №3</w:t>
            </w:r>
          </w:p>
        </w:tc>
        <w:tc>
          <w:tcPr>
            <w:tcW w:w="23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CC0D1" w14:textId="77777777" w:rsidR="008A590D" w:rsidRPr="0081761B" w:rsidRDefault="008A590D" w:rsidP="00F45621">
            <w:pPr>
              <w:autoSpaceDE w:val="0"/>
              <w:autoSpaceDN w:val="0"/>
              <w:adjustRightInd w:val="0"/>
              <w:spacing w:before="120"/>
              <w:jc w:val="center"/>
              <w:rPr>
                <w:b/>
              </w:rPr>
            </w:pPr>
            <w:r w:rsidRPr="0081761B">
              <w:rPr>
                <w:b/>
              </w:rPr>
              <w:t>Блок №4</w:t>
            </w:r>
          </w:p>
        </w:tc>
      </w:tr>
      <w:tr w:rsidR="008A590D" w:rsidRPr="0081761B" w14:paraId="4BAC64A5" w14:textId="77777777" w:rsidTr="008A590D">
        <w:trPr>
          <w:trHeight w:val="454"/>
          <w:jc w:val="center"/>
        </w:trPr>
        <w:tc>
          <w:tcPr>
            <w:tcW w:w="2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E9AA34" w14:textId="77777777" w:rsidR="008A590D" w:rsidRPr="0081761B" w:rsidRDefault="008A590D" w:rsidP="00F85D7B">
            <w:pPr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81761B">
              <w:rPr>
                <w:i/>
                <w:position w:val="-6"/>
              </w:rPr>
              <w:object w:dxaOrig="639" w:dyaOrig="279" w14:anchorId="5BA2C575">
                <v:shape id="_x0000_i1037" type="#_x0000_t75" style="width:37pt;height:16pt" o:ole="">
                  <v:imagedata r:id="rId36" o:title=""/>
                </v:shape>
                <o:OLEObject Type="Embed" ProgID="Equation.3" ShapeID="_x0000_i1037" DrawAspect="Content" ObjectID="_1651070991" r:id="rId37"/>
              </w:objec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336682" w14:textId="77777777" w:rsidR="008A590D" w:rsidRPr="0081761B" w:rsidRDefault="008A590D" w:rsidP="00F85D7B">
            <w:pPr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81761B">
              <w:rPr>
                <w:position w:val="-6"/>
              </w:rPr>
              <w:object w:dxaOrig="960" w:dyaOrig="279" w14:anchorId="0E7E0D0C">
                <v:shape id="_x0000_i1038" type="#_x0000_t75" style="width:59.5pt;height:17pt" o:ole="">
                  <v:imagedata r:id="rId38" o:title=""/>
                </v:shape>
                <o:OLEObject Type="Embed" ProgID="Equation.3" ShapeID="_x0000_i1038" DrawAspect="Content" ObjectID="_1651070992" r:id="rId39"/>
              </w:object>
            </w:r>
          </w:p>
        </w:tc>
        <w:tc>
          <w:tcPr>
            <w:tcW w:w="2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F045FF" w14:textId="77777777" w:rsidR="008A590D" w:rsidRPr="0081761B" w:rsidRDefault="008A590D" w:rsidP="00F85D7B">
            <w:pPr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81761B">
              <w:rPr>
                <w:i/>
                <w:position w:val="-6"/>
              </w:rPr>
              <w:object w:dxaOrig="639" w:dyaOrig="340" w14:anchorId="14C73C49">
                <v:shape id="_x0000_i1039" type="#_x0000_t75" style="width:38pt;height:20pt" o:ole="">
                  <v:imagedata r:id="rId40" o:title=""/>
                </v:shape>
                <o:OLEObject Type="Embed" ProgID="Equation.3" ShapeID="_x0000_i1039" DrawAspect="Content" ObjectID="_1651070993" r:id="rId41"/>
              </w:objec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BA0707" w14:textId="77777777" w:rsidR="008A590D" w:rsidRPr="0081761B" w:rsidRDefault="008A590D" w:rsidP="00F85D7B">
            <w:pPr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81761B">
              <w:rPr>
                <w:i/>
                <w:position w:val="-6"/>
              </w:rPr>
              <w:object w:dxaOrig="1400" w:dyaOrig="279" w14:anchorId="3A607577">
                <v:shape id="_x0000_i1040" type="#_x0000_t75" style="width:78.5pt;height:15.5pt" o:ole="">
                  <v:imagedata r:id="rId42" o:title=""/>
                </v:shape>
                <o:OLEObject Type="Embed" ProgID="Equation.3" ShapeID="_x0000_i1040" DrawAspect="Content" ObjectID="_1651070994" r:id="rId43"/>
              </w:object>
            </w:r>
          </w:p>
        </w:tc>
      </w:tr>
    </w:tbl>
    <w:p w14:paraId="1F5BE5C0" w14:textId="5B9A3429" w:rsidR="008A590D" w:rsidRDefault="008A590D" w:rsidP="00F85D7B">
      <w:pPr>
        <w:ind w:firstLine="0"/>
        <w:rPr>
          <w:noProof/>
        </w:rPr>
      </w:pPr>
      <w:r w:rsidRPr="0081761B">
        <w:rPr>
          <w:noProof/>
        </w:rPr>
        <w:t xml:space="preserve"> Розробити тестовий рівень для тестування роботи системи.</w:t>
      </w:r>
    </w:p>
    <w:p w14:paraId="45CFE6DB" w14:textId="77777777" w:rsidR="00F85D7B" w:rsidRPr="00F85D7B" w:rsidRDefault="00F85D7B" w:rsidP="00F85D7B">
      <w:pPr>
        <w:ind w:firstLine="0"/>
        <w:rPr>
          <w:i/>
        </w:rPr>
      </w:pPr>
    </w:p>
    <w:p w14:paraId="2389A788" w14:textId="070B137C" w:rsidR="008A590D" w:rsidRPr="005F2E09" w:rsidRDefault="008A590D" w:rsidP="008A590D">
      <w:pPr>
        <w:pStyle w:val="3"/>
        <w:jc w:val="center"/>
        <w:rPr>
          <w:lang w:val="ru-RU"/>
        </w:rPr>
      </w:pPr>
      <w:bookmarkStart w:id="19" w:name="_Toc40337032"/>
      <w:bookmarkStart w:id="20" w:name="_Toc40438874"/>
      <w:r w:rsidRPr="0081761B">
        <w:t>Виконання</w:t>
      </w:r>
      <w:bookmarkEnd w:id="19"/>
      <w:bookmarkEnd w:id="20"/>
      <w:r w:rsidR="001B4F8E">
        <w:t xml:space="preserve"> завдання 2</w:t>
      </w:r>
    </w:p>
    <w:p w14:paraId="2854F660" w14:textId="7B9D97E6" w:rsidR="008A590D" w:rsidRDefault="001E3B2E" w:rsidP="008A590D">
      <w:r>
        <w:t>Побудуємо таблиці істинності для 1-розрядних суматора</w:t>
      </w:r>
      <w:r w:rsidR="00F85D7B">
        <w:t xml:space="preserve"> (зліва)</w:t>
      </w:r>
      <w:r>
        <w:t xml:space="preserve"> та </w:t>
      </w:r>
      <w:r w:rsidR="00F85D7B">
        <w:t>від’ємника (справа)</w:t>
      </w:r>
      <w:r>
        <w:t xml:space="preserve">, які будуть використовуватися </w:t>
      </w:r>
      <w:r w:rsidR="00B24F02">
        <w:t xml:space="preserve">у блоках №2 та №4 відповідно. У таблиці для </w:t>
      </w:r>
      <w:r w:rsidR="00F85D7B">
        <w:t>від’ємника</w:t>
      </w:r>
      <w:r w:rsidR="00B24F02">
        <w:t xml:space="preserve"> через </w:t>
      </w:r>
      <w:r w:rsidR="00B24F02" w:rsidRPr="00F928CF">
        <w:rPr>
          <w:i/>
          <w:lang w:val="en-US"/>
        </w:rPr>
        <w:t>Z</w:t>
      </w:r>
      <w:r w:rsidR="00F928CF" w:rsidRPr="00F928CF">
        <w:rPr>
          <w:i/>
          <w:lang w:val="en-US"/>
        </w:rPr>
        <w:t>I</w:t>
      </w:r>
      <w:r w:rsidR="00F85D7B">
        <w:t>=</w:t>
      </w:r>
      <w:r w:rsidR="00B24F02">
        <w:t>-(1+</w:t>
      </w:r>
      <w:r w:rsidR="00B24F02" w:rsidRPr="00B24F02">
        <w:rPr>
          <w:i/>
          <w:lang w:val="en-US"/>
        </w:rPr>
        <w:t>CI</w:t>
      </w:r>
      <w:r w:rsidR="00B24F02">
        <w:t>)</w:t>
      </w:r>
      <w:r w:rsidR="00F85D7B">
        <w:t>=</w:t>
      </w:r>
      <w:r w:rsidR="00F85D7B" w:rsidRPr="00F85D7B">
        <w:rPr>
          <w:lang w:val="ru-RU"/>
        </w:rPr>
        <w:t>~</w:t>
      </w:r>
      <w:r w:rsidR="00F85D7B" w:rsidRPr="00F85D7B">
        <w:rPr>
          <w:i/>
          <w:lang w:val="en-US"/>
        </w:rPr>
        <w:t>CI</w:t>
      </w:r>
      <w:r w:rsidR="00F85D7B">
        <w:t xml:space="preserve"> позначена</w:t>
      </w:r>
      <w:r w:rsidR="00B24F02">
        <w:t xml:space="preserve"> </w:t>
      </w:r>
      <w:r w:rsidR="00F85D7B">
        <w:t>наявність позики з попереднього розряду:</w:t>
      </w:r>
    </w:p>
    <w:tbl>
      <w:tblPr>
        <w:tblW w:w="8807" w:type="dxa"/>
        <w:tblLook w:val="04A0" w:firstRow="1" w:lastRow="0" w:firstColumn="1" w:lastColumn="0" w:noHBand="0" w:noVBand="1"/>
      </w:tblPr>
      <w:tblGrid>
        <w:gridCol w:w="691"/>
        <w:gridCol w:w="561"/>
        <w:gridCol w:w="657"/>
        <w:gridCol w:w="954"/>
        <w:gridCol w:w="959"/>
        <w:gridCol w:w="435"/>
        <w:gridCol w:w="695"/>
        <w:gridCol w:w="708"/>
        <w:gridCol w:w="709"/>
        <w:gridCol w:w="567"/>
        <w:gridCol w:w="913"/>
        <w:gridCol w:w="958"/>
      </w:tblGrid>
      <w:tr w:rsidR="00F85D7B" w:rsidRPr="00F85D7B" w14:paraId="7C999877" w14:textId="77777777" w:rsidTr="00F85D7B">
        <w:trPr>
          <w:trHeight w:val="300"/>
        </w:trPr>
        <w:tc>
          <w:tcPr>
            <w:tcW w:w="691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FA4F5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  <w:t>A</w:t>
            </w:r>
          </w:p>
        </w:tc>
        <w:tc>
          <w:tcPr>
            <w:tcW w:w="56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80EC6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  <w:t>B</w:t>
            </w:r>
          </w:p>
        </w:tc>
        <w:tc>
          <w:tcPr>
            <w:tcW w:w="657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DBBA3B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  <w:t>CIN</w:t>
            </w:r>
          </w:p>
        </w:tc>
        <w:tc>
          <w:tcPr>
            <w:tcW w:w="95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421B4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  <w:t>SUM</w:t>
            </w:r>
          </w:p>
        </w:tc>
        <w:tc>
          <w:tcPr>
            <w:tcW w:w="959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0DE00B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  <w:t>COUT</w:t>
            </w:r>
          </w:p>
        </w:tc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58D4D2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95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E9596D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  <w:t>A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87BF7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  <w:t>B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B58BCF9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  <w:t>CIN</w:t>
            </w:r>
          </w:p>
        </w:tc>
        <w:tc>
          <w:tcPr>
            <w:tcW w:w="567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567B3E" w14:textId="607CB2CF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 w:eastAsia="ru-RU"/>
              </w:rPr>
            </w:pPr>
            <w:r w:rsidRPr="00F85D7B"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  <w:t>Z</w:t>
            </w:r>
            <w:r w:rsidR="00F928CF"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I</w:t>
            </w:r>
          </w:p>
        </w:tc>
        <w:tc>
          <w:tcPr>
            <w:tcW w:w="913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2CABF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  <w:t>SUB</w:t>
            </w:r>
          </w:p>
        </w:tc>
        <w:tc>
          <w:tcPr>
            <w:tcW w:w="958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E8D755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b/>
                <w:bCs/>
                <w:color w:val="000000"/>
                <w:sz w:val="24"/>
                <w:szCs w:val="24"/>
                <w:lang w:val="ru-RU" w:eastAsia="ru-RU"/>
              </w:rPr>
              <w:t>ZOUT</w:t>
            </w:r>
          </w:p>
        </w:tc>
      </w:tr>
      <w:tr w:rsidR="00F85D7B" w:rsidRPr="00F85D7B" w14:paraId="29919FF6" w14:textId="77777777" w:rsidTr="00F85D7B">
        <w:trPr>
          <w:trHeight w:val="310"/>
        </w:trPr>
        <w:tc>
          <w:tcPr>
            <w:tcW w:w="6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AFD1A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C8944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3ABFBC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A5475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E6D915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22C688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9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72952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9076D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24EDC3B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63922E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BEB3F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AC7F04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</w:tr>
      <w:tr w:rsidR="00F85D7B" w:rsidRPr="00F85D7B" w14:paraId="3AE04872" w14:textId="77777777" w:rsidTr="00F85D7B">
        <w:trPr>
          <w:trHeight w:val="310"/>
        </w:trPr>
        <w:tc>
          <w:tcPr>
            <w:tcW w:w="6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25C3C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948A9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B52D38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4B587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04E35E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937991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9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BA996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5A745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F3F02B8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58220A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EA144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1D7A0E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</w:tr>
      <w:tr w:rsidR="00F85D7B" w:rsidRPr="00F85D7B" w14:paraId="337DE4C8" w14:textId="77777777" w:rsidTr="00F85D7B">
        <w:trPr>
          <w:trHeight w:val="310"/>
        </w:trPr>
        <w:tc>
          <w:tcPr>
            <w:tcW w:w="6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823B1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E14D0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C175C3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F799A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78F8E3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F104B0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9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DC72E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EF120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7D5220D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884D39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77140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9093AB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</w:tr>
      <w:tr w:rsidR="00F85D7B" w:rsidRPr="00F85D7B" w14:paraId="5208D81C" w14:textId="77777777" w:rsidTr="00F85D7B">
        <w:trPr>
          <w:trHeight w:val="310"/>
        </w:trPr>
        <w:tc>
          <w:tcPr>
            <w:tcW w:w="6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EA871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0E472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58CABF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6D95A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AD34FA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D62825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9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EFEAA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C96D3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E02F90A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18CD0D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F2C16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CB22F4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</w:tr>
      <w:tr w:rsidR="00F85D7B" w:rsidRPr="00F85D7B" w14:paraId="6B9E7D58" w14:textId="77777777" w:rsidTr="00F85D7B">
        <w:trPr>
          <w:trHeight w:val="310"/>
        </w:trPr>
        <w:tc>
          <w:tcPr>
            <w:tcW w:w="6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7928C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DDFAD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9AA904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2EEFF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5A77FBC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DC13A2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9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9FA82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BF9BC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CE87716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2D865F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8BC42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AB1057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</w:tr>
      <w:tr w:rsidR="00F85D7B" w:rsidRPr="00F85D7B" w14:paraId="2D71C1A0" w14:textId="77777777" w:rsidTr="00F85D7B">
        <w:trPr>
          <w:trHeight w:val="310"/>
        </w:trPr>
        <w:tc>
          <w:tcPr>
            <w:tcW w:w="6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B8B76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1F653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339A6E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8445A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231B18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D33EDD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9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F6146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3B515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0A6F42C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F1F41C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E8B86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AB5F3F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</w:tr>
      <w:tr w:rsidR="00F85D7B" w:rsidRPr="00F85D7B" w14:paraId="796D44D1" w14:textId="77777777" w:rsidTr="00F85D7B">
        <w:trPr>
          <w:trHeight w:val="310"/>
        </w:trPr>
        <w:tc>
          <w:tcPr>
            <w:tcW w:w="6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DEF22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6B9893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C8F77E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B49D3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DBFC02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5FD6FC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9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C7377F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A8D495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7F042F9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464B68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7C5D9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FDF359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</w:tr>
      <w:tr w:rsidR="00F85D7B" w:rsidRPr="00F85D7B" w14:paraId="2D80D417" w14:textId="77777777" w:rsidTr="00F85D7B">
        <w:trPr>
          <w:trHeight w:val="320"/>
        </w:trPr>
        <w:tc>
          <w:tcPr>
            <w:tcW w:w="691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5FB90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56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0A40B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6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622704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FA94E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8F01E8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4902B0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69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8F8DF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0623F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3375DF8F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0E2E2A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1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DEA75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5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E8653E" w14:textId="77777777" w:rsidR="00F85D7B" w:rsidRPr="00F85D7B" w:rsidRDefault="00F85D7B" w:rsidP="00F85D7B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</w:pPr>
            <w:r w:rsidRPr="00F85D7B">
              <w:rPr>
                <w:rFonts w:eastAsia="Times New Roman"/>
                <w:color w:val="000000"/>
                <w:sz w:val="24"/>
                <w:szCs w:val="24"/>
                <w:lang w:val="ru-RU" w:eastAsia="ru-RU"/>
              </w:rPr>
              <w:t>0</w:t>
            </w:r>
          </w:p>
        </w:tc>
      </w:tr>
    </w:tbl>
    <w:p w14:paraId="44FC974B" w14:textId="566DD4FB" w:rsidR="00F85D7B" w:rsidRDefault="00F85D7B" w:rsidP="008A590D"/>
    <w:p w14:paraId="4E9078ED" w14:textId="52B3142F" w:rsidR="00F85D7B" w:rsidRDefault="005F2E09" w:rsidP="008A590D">
      <w:r>
        <w:lastRenderedPageBreak/>
        <w:t>Створимо модулі для блоків відповідно до варіанту а також головний тестовий модуль.</w:t>
      </w:r>
    </w:p>
    <w:p w14:paraId="3B1A3667" w14:textId="76E07198" w:rsidR="005F2E09" w:rsidRDefault="005F2E09" w:rsidP="008A590D">
      <w:pPr>
        <w:rPr>
          <w:lang w:val="en-US"/>
        </w:rPr>
      </w:pPr>
      <w:r w:rsidRPr="0081761B">
        <w:t xml:space="preserve">Лістинг файлу </w:t>
      </w:r>
      <w:proofErr w:type="spellStart"/>
      <w:r>
        <w:rPr>
          <w:b/>
          <w:lang w:val="en-US"/>
        </w:rPr>
        <w:t>Test</w:t>
      </w:r>
      <w:r w:rsidRPr="007B0D24">
        <w:rPr>
          <w:b/>
          <w:lang w:val="en-US"/>
        </w:rPr>
        <w:t>_</w:t>
      </w:r>
      <w:r>
        <w:rPr>
          <w:b/>
          <w:lang w:val="en-US"/>
        </w:rPr>
        <w:t>Blocks</w:t>
      </w:r>
      <w:r>
        <w:rPr>
          <w:b/>
          <w:lang w:val="en-US"/>
        </w:rPr>
        <w:t>.v</w:t>
      </w:r>
      <w:proofErr w:type="spellEnd"/>
      <w:r w:rsidRPr="0081761B">
        <w:t>:</w:t>
      </w:r>
    </w:p>
    <w:p w14:paraId="6BB4340E" w14:textId="77777777" w:rsidR="005F2E09" w:rsidRDefault="005F2E09" w:rsidP="00930BCE">
      <w:pPr>
        <w:pStyle w:val="a5"/>
        <w:jc w:val="left"/>
      </w:pPr>
      <w:r>
        <w:t>`timescale 1ns/1ns;</w:t>
      </w:r>
    </w:p>
    <w:p w14:paraId="7B3DFBA3" w14:textId="77777777" w:rsidR="005F2E09" w:rsidRDefault="005F2E09" w:rsidP="00930BCE">
      <w:pPr>
        <w:pStyle w:val="a5"/>
        <w:jc w:val="left"/>
      </w:pPr>
    </w:p>
    <w:p w14:paraId="13EB947A" w14:textId="77777777" w:rsidR="005F2E09" w:rsidRDefault="005F2E09" w:rsidP="00930BCE">
      <w:pPr>
        <w:pStyle w:val="a5"/>
        <w:jc w:val="left"/>
      </w:pPr>
      <w:r>
        <w:t>module My_Block1(ALB1, R, S);</w:t>
      </w:r>
    </w:p>
    <w:p w14:paraId="4FABD453" w14:textId="77777777" w:rsidR="005F2E09" w:rsidRDefault="005F2E09" w:rsidP="00930BCE">
      <w:pPr>
        <w:pStyle w:val="a5"/>
        <w:jc w:val="left"/>
      </w:pPr>
      <w:r>
        <w:t xml:space="preserve">  input [3:0] R;</w:t>
      </w:r>
    </w:p>
    <w:p w14:paraId="0DFD6359" w14:textId="77777777" w:rsidR="005F2E09" w:rsidRDefault="005F2E09" w:rsidP="00930BCE">
      <w:pPr>
        <w:pStyle w:val="a5"/>
        <w:jc w:val="left"/>
      </w:pPr>
      <w:r>
        <w:t xml:space="preserve">  input [3:0] S;</w:t>
      </w:r>
    </w:p>
    <w:p w14:paraId="4CD91616" w14:textId="77777777" w:rsidR="005F2E09" w:rsidRDefault="005F2E09" w:rsidP="00930BCE">
      <w:pPr>
        <w:pStyle w:val="a5"/>
        <w:jc w:val="left"/>
      </w:pPr>
      <w:r>
        <w:t xml:space="preserve">  output [3:0] ALB1;</w:t>
      </w:r>
    </w:p>
    <w:p w14:paraId="3F313225" w14:textId="77777777" w:rsidR="005F2E09" w:rsidRDefault="005F2E09" w:rsidP="00930BCE">
      <w:pPr>
        <w:pStyle w:val="a5"/>
        <w:jc w:val="left"/>
      </w:pPr>
      <w:r>
        <w:t xml:space="preserve">  </w:t>
      </w:r>
    </w:p>
    <w:p w14:paraId="5D5D7B59" w14:textId="77777777" w:rsidR="005F2E09" w:rsidRDefault="005F2E09" w:rsidP="00930BCE">
      <w:pPr>
        <w:pStyle w:val="a5"/>
        <w:jc w:val="left"/>
      </w:pPr>
      <w:r>
        <w:t xml:space="preserve">  assign ALB1 = R ^ S;</w:t>
      </w:r>
    </w:p>
    <w:p w14:paraId="6651F13A" w14:textId="77777777" w:rsidR="005F2E09" w:rsidRDefault="005F2E09" w:rsidP="00930BCE">
      <w:pPr>
        <w:pStyle w:val="a5"/>
        <w:jc w:val="left"/>
      </w:pPr>
      <w:r>
        <w:t xml:space="preserve">  </w:t>
      </w:r>
    </w:p>
    <w:p w14:paraId="70A02D7C" w14:textId="77777777" w:rsidR="005F2E09" w:rsidRDefault="005F2E09" w:rsidP="00930BCE">
      <w:pPr>
        <w:pStyle w:val="a5"/>
        <w:jc w:val="left"/>
      </w:pPr>
      <w:r>
        <w:t>endmodule</w:t>
      </w:r>
    </w:p>
    <w:p w14:paraId="4BFDF212" w14:textId="77777777" w:rsidR="005F2E09" w:rsidRDefault="005F2E09" w:rsidP="00930BCE">
      <w:pPr>
        <w:pStyle w:val="a5"/>
        <w:jc w:val="left"/>
      </w:pPr>
    </w:p>
    <w:p w14:paraId="683C7879" w14:textId="77777777" w:rsidR="005F2E09" w:rsidRDefault="005F2E09" w:rsidP="00930BCE">
      <w:pPr>
        <w:pStyle w:val="a5"/>
        <w:jc w:val="left"/>
      </w:pPr>
      <w:r>
        <w:t>module My_Block2(ALB2, C2, R, S, CI);</w:t>
      </w:r>
    </w:p>
    <w:p w14:paraId="72E6B549" w14:textId="77777777" w:rsidR="005F2E09" w:rsidRDefault="005F2E09" w:rsidP="00930BCE">
      <w:pPr>
        <w:pStyle w:val="a5"/>
        <w:jc w:val="left"/>
      </w:pPr>
      <w:r>
        <w:t xml:space="preserve">  input [3:0] R;</w:t>
      </w:r>
    </w:p>
    <w:p w14:paraId="17C5B0FA" w14:textId="77777777" w:rsidR="005F2E09" w:rsidRDefault="005F2E09" w:rsidP="00930BCE">
      <w:pPr>
        <w:pStyle w:val="a5"/>
        <w:jc w:val="left"/>
      </w:pPr>
      <w:r>
        <w:t xml:space="preserve">  input [3:0] S;</w:t>
      </w:r>
    </w:p>
    <w:p w14:paraId="16231940" w14:textId="77777777" w:rsidR="005F2E09" w:rsidRDefault="005F2E09" w:rsidP="00930BCE">
      <w:pPr>
        <w:pStyle w:val="a5"/>
        <w:jc w:val="left"/>
      </w:pPr>
      <w:r>
        <w:t xml:space="preserve">  input CI;</w:t>
      </w:r>
    </w:p>
    <w:p w14:paraId="5B8C6917" w14:textId="77777777" w:rsidR="005F2E09" w:rsidRDefault="005F2E09" w:rsidP="00930BCE">
      <w:pPr>
        <w:pStyle w:val="a5"/>
        <w:jc w:val="left"/>
      </w:pPr>
      <w:r>
        <w:t xml:space="preserve">  output [3:0] ALB2;</w:t>
      </w:r>
    </w:p>
    <w:p w14:paraId="34A88414" w14:textId="77777777" w:rsidR="005F2E09" w:rsidRDefault="005F2E09" w:rsidP="00930BCE">
      <w:pPr>
        <w:pStyle w:val="a5"/>
        <w:jc w:val="left"/>
      </w:pPr>
      <w:r>
        <w:t xml:space="preserve">  output C2;</w:t>
      </w:r>
    </w:p>
    <w:p w14:paraId="3FDFBC3F" w14:textId="77777777" w:rsidR="005F2E09" w:rsidRDefault="005F2E09" w:rsidP="00930BCE">
      <w:pPr>
        <w:pStyle w:val="a5"/>
        <w:jc w:val="left"/>
      </w:pPr>
      <w:r>
        <w:t xml:space="preserve">  </w:t>
      </w:r>
    </w:p>
    <w:p w14:paraId="05459395" w14:textId="77777777" w:rsidR="005F2E09" w:rsidRDefault="005F2E09" w:rsidP="00930BCE">
      <w:pPr>
        <w:pStyle w:val="a5"/>
        <w:jc w:val="left"/>
      </w:pPr>
      <w:r>
        <w:t xml:space="preserve">  wire [3:0] C;</w:t>
      </w:r>
    </w:p>
    <w:p w14:paraId="593B74AC" w14:textId="77777777" w:rsidR="005F2E09" w:rsidRDefault="005F2E09" w:rsidP="00930BCE">
      <w:pPr>
        <w:pStyle w:val="a5"/>
        <w:jc w:val="left"/>
      </w:pPr>
      <w:r>
        <w:t xml:space="preserve">    </w:t>
      </w:r>
    </w:p>
    <w:p w14:paraId="58F7D781" w14:textId="77777777" w:rsidR="005F2E09" w:rsidRDefault="005F2E09" w:rsidP="00930BCE">
      <w:pPr>
        <w:pStyle w:val="a5"/>
        <w:jc w:val="left"/>
      </w:pPr>
      <w:r>
        <w:t xml:space="preserve">  bitsum sum1(.SUM (ALB2[0]), .COUT (C[0]), .A (R[0]), .B(S[0]), .CIN(CI));</w:t>
      </w:r>
    </w:p>
    <w:p w14:paraId="371354B8" w14:textId="77777777" w:rsidR="005F2E09" w:rsidRDefault="005F2E09" w:rsidP="00930BCE">
      <w:pPr>
        <w:pStyle w:val="a5"/>
        <w:jc w:val="left"/>
      </w:pPr>
      <w:r>
        <w:t xml:space="preserve">  bitsum sum2(.SUM (ALB2[1]), .COUT (C[1]), .A (R[1]), .B(S[1]), .CIN(C[0]));    </w:t>
      </w:r>
    </w:p>
    <w:p w14:paraId="7BA5DD0C" w14:textId="77777777" w:rsidR="005F2E09" w:rsidRDefault="005F2E09" w:rsidP="00930BCE">
      <w:pPr>
        <w:pStyle w:val="a5"/>
        <w:jc w:val="left"/>
      </w:pPr>
      <w:r>
        <w:t xml:space="preserve">  bitsum sum3(.SUM (ALB2[2]), .COUT (C[2]), .A (R[2]), .B(S[2]), .CIN(C[1]));</w:t>
      </w:r>
    </w:p>
    <w:p w14:paraId="251E1D22" w14:textId="77777777" w:rsidR="005F2E09" w:rsidRDefault="005F2E09" w:rsidP="00930BCE">
      <w:pPr>
        <w:pStyle w:val="a5"/>
        <w:jc w:val="left"/>
      </w:pPr>
      <w:r>
        <w:t xml:space="preserve">  bitsum sum4(.SUM (ALB2[3]), .COUT (C[3]), .A (R[3]), .B(S[3]), .CIN(C[2]));</w:t>
      </w:r>
    </w:p>
    <w:p w14:paraId="0F5059ED" w14:textId="77777777" w:rsidR="005F2E09" w:rsidRDefault="005F2E09" w:rsidP="00930BCE">
      <w:pPr>
        <w:pStyle w:val="a5"/>
        <w:jc w:val="left"/>
      </w:pPr>
      <w:r>
        <w:t xml:space="preserve">  </w:t>
      </w:r>
    </w:p>
    <w:p w14:paraId="6367CBE4" w14:textId="31134341" w:rsidR="005F2E09" w:rsidRDefault="00930BCE" w:rsidP="00930BCE">
      <w:pPr>
        <w:pStyle w:val="a5"/>
        <w:jc w:val="left"/>
      </w:pPr>
      <w:r>
        <w:t xml:space="preserve">  assign C2 = C[3];</w:t>
      </w:r>
      <w:r w:rsidR="005F2E09">
        <w:t xml:space="preserve">  </w:t>
      </w:r>
    </w:p>
    <w:p w14:paraId="2005D188" w14:textId="77777777" w:rsidR="005F2E09" w:rsidRDefault="005F2E09" w:rsidP="00930BCE">
      <w:pPr>
        <w:pStyle w:val="a5"/>
        <w:jc w:val="left"/>
      </w:pPr>
      <w:r>
        <w:t>endmodule</w:t>
      </w:r>
    </w:p>
    <w:p w14:paraId="1A4410DF" w14:textId="77777777" w:rsidR="005F2E09" w:rsidRDefault="005F2E09" w:rsidP="00930BCE">
      <w:pPr>
        <w:pStyle w:val="a5"/>
        <w:jc w:val="left"/>
      </w:pPr>
    </w:p>
    <w:p w14:paraId="4047F2E9" w14:textId="77777777" w:rsidR="005F2E09" w:rsidRDefault="005F2E09" w:rsidP="00930BCE">
      <w:pPr>
        <w:pStyle w:val="a5"/>
        <w:jc w:val="left"/>
      </w:pPr>
      <w:r>
        <w:t>module My_Block3(ALB3, R, S);</w:t>
      </w:r>
    </w:p>
    <w:p w14:paraId="233E9B74" w14:textId="77777777" w:rsidR="005F2E09" w:rsidRDefault="005F2E09" w:rsidP="00930BCE">
      <w:pPr>
        <w:pStyle w:val="a5"/>
        <w:jc w:val="left"/>
      </w:pPr>
      <w:r>
        <w:t xml:space="preserve">  input [3:0] R;</w:t>
      </w:r>
    </w:p>
    <w:p w14:paraId="33DE7D92" w14:textId="77777777" w:rsidR="005F2E09" w:rsidRDefault="005F2E09" w:rsidP="00930BCE">
      <w:pPr>
        <w:pStyle w:val="a5"/>
        <w:jc w:val="left"/>
      </w:pPr>
      <w:r>
        <w:t xml:space="preserve">  input [3:0] S;</w:t>
      </w:r>
    </w:p>
    <w:p w14:paraId="79840800" w14:textId="77777777" w:rsidR="005F2E09" w:rsidRDefault="005F2E09" w:rsidP="00930BCE">
      <w:pPr>
        <w:pStyle w:val="a5"/>
        <w:jc w:val="left"/>
      </w:pPr>
      <w:r>
        <w:t xml:space="preserve">  output [3:0] ALB3;</w:t>
      </w:r>
    </w:p>
    <w:p w14:paraId="5933F085" w14:textId="77777777" w:rsidR="005F2E09" w:rsidRDefault="005F2E09" w:rsidP="00930BCE">
      <w:pPr>
        <w:pStyle w:val="a5"/>
        <w:jc w:val="left"/>
      </w:pPr>
      <w:r>
        <w:t xml:space="preserve">    </w:t>
      </w:r>
    </w:p>
    <w:p w14:paraId="455DEB4F" w14:textId="3FDE4116" w:rsidR="005F2E09" w:rsidRDefault="00930BCE" w:rsidP="00930BCE">
      <w:pPr>
        <w:pStyle w:val="a5"/>
        <w:jc w:val="left"/>
      </w:pPr>
      <w:r>
        <w:t xml:space="preserve">  assign ALB3 = ~R &amp; S;</w:t>
      </w:r>
    </w:p>
    <w:p w14:paraId="3F18FEE8" w14:textId="77777777" w:rsidR="005F2E09" w:rsidRDefault="005F2E09" w:rsidP="00930BCE">
      <w:pPr>
        <w:pStyle w:val="a5"/>
        <w:jc w:val="left"/>
      </w:pPr>
      <w:r>
        <w:t>endmodule</w:t>
      </w:r>
    </w:p>
    <w:p w14:paraId="3CF7CF84" w14:textId="77777777" w:rsidR="005F2E09" w:rsidRDefault="005F2E09" w:rsidP="00930BCE">
      <w:pPr>
        <w:pStyle w:val="a5"/>
        <w:jc w:val="left"/>
      </w:pPr>
    </w:p>
    <w:p w14:paraId="09E0CE80" w14:textId="77777777" w:rsidR="005F2E09" w:rsidRDefault="005F2E09" w:rsidP="00930BCE">
      <w:pPr>
        <w:pStyle w:val="a5"/>
        <w:jc w:val="left"/>
      </w:pPr>
      <w:r>
        <w:t>module My_Block4(ALB4, Z4, R, S, CI);</w:t>
      </w:r>
    </w:p>
    <w:p w14:paraId="105ECC49" w14:textId="77777777" w:rsidR="005F2E09" w:rsidRDefault="005F2E09" w:rsidP="00930BCE">
      <w:pPr>
        <w:pStyle w:val="a5"/>
        <w:jc w:val="left"/>
      </w:pPr>
      <w:r>
        <w:t xml:space="preserve">  input [3:0] R;</w:t>
      </w:r>
    </w:p>
    <w:p w14:paraId="1FCFC072" w14:textId="77777777" w:rsidR="005F2E09" w:rsidRDefault="005F2E09" w:rsidP="00930BCE">
      <w:pPr>
        <w:pStyle w:val="a5"/>
        <w:jc w:val="left"/>
      </w:pPr>
      <w:r>
        <w:t xml:space="preserve">  input [3:0] S;</w:t>
      </w:r>
    </w:p>
    <w:p w14:paraId="0016AA89" w14:textId="77777777" w:rsidR="005F2E09" w:rsidRDefault="005F2E09" w:rsidP="00930BCE">
      <w:pPr>
        <w:pStyle w:val="a5"/>
        <w:jc w:val="left"/>
      </w:pPr>
      <w:r>
        <w:t xml:space="preserve">  input CI;</w:t>
      </w:r>
    </w:p>
    <w:p w14:paraId="00990A70" w14:textId="77777777" w:rsidR="005F2E09" w:rsidRDefault="005F2E09" w:rsidP="00930BCE">
      <w:pPr>
        <w:pStyle w:val="a5"/>
        <w:jc w:val="left"/>
      </w:pPr>
      <w:r>
        <w:t xml:space="preserve">  output [3:0] ALB4;</w:t>
      </w:r>
    </w:p>
    <w:p w14:paraId="0A3214CD" w14:textId="77777777" w:rsidR="005F2E09" w:rsidRDefault="005F2E09" w:rsidP="00930BCE">
      <w:pPr>
        <w:pStyle w:val="a5"/>
        <w:jc w:val="left"/>
      </w:pPr>
      <w:r>
        <w:t xml:space="preserve">  output Z4;</w:t>
      </w:r>
    </w:p>
    <w:p w14:paraId="3E54C0C0" w14:textId="77777777" w:rsidR="005F2E09" w:rsidRDefault="005F2E09" w:rsidP="00930BCE">
      <w:pPr>
        <w:pStyle w:val="a5"/>
        <w:jc w:val="left"/>
      </w:pPr>
      <w:r>
        <w:t xml:space="preserve">  </w:t>
      </w:r>
    </w:p>
    <w:p w14:paraId="54736432" w14:textId="77777777" w:rsidR="005F2E09" w:rsidRDefault="005F2E09" w:rsidP="00930BCE">
      <w:pPr>
        <w:pStyle w:val="a5"/>
        <w:jc w:val="left"/>
      </w:pPr>
      <w:r>
        <w:t xml:space="preserve">  wire [3:0] Z;</w:t>
      </w:r>
    </w:p>
    <w:p w14:paraId="69D7BD9C" w14:textId="77777777" w:rsidR="005F2E09" w:rsidRDefault="005F2E09" w:rsidP="00930BCE">
      <w:pPr>
        <w:pStyle w:val="a5"/>
        <w:jc w:val="left"/>
      </w:pPr>
      <w:r>
        <w:t xml:space="preserve">    </w:t>
      </w:r>
    </w:p>
    <w:p w14:paraId="1491F5A6" w14:textId="77777777" w:rsidR="005F2E09" w:rsidRDefault="005F2E09" w:rsidP="00930BCE">
      <w:pPr>
        <w:pStyle w:val="a5"/>
        <w:jc w:val="left"/>
      </w:pPr>
      <w:r>
        <w:t xml:space="preserve">  bitsub sub1(.SUB (ALB4[0]), .ZOUT (Z[0]), .A (R[0]), .B(S[0]), .ZIN(~CI));</w:t>
      </w:r>
    </w:p>
    <w:p w14:paraId="3E898AF7" w14:textId="77777777" w:rsidR="005F2E09" w:rsidRDefault="005F2E09" w:rsidP="00930BCE">
      <w:pPr>
        <w:pStyle w:val="a5"/>
        <w:jc w:val="left"/>
      </w:pPr>
      <w:r>
        <w:t xml:space="preserve">  bitsub sub2(.SUB (ALB4[1]), .ZOUT (Z[1]), .A (R[1]), .B(S[1]), .ZIN(Z[0]));    </w:t>
      </w:r>
    </w:p>
    <w:p w14:paraId="3DA4FF45" w14:textId="77777777" w:rsidR="005F2E09" w:rsidRDefault="005F2E09" w:rsidP="00930BCE">
      <w:pPr>
        <w:pStyle w:val="a5"/>
        <w:jc w:val="left"/>
      </w:pPr>
      <w:r>
        <w:t xml:space="preserve">  bitsub sub3(.SUB (ALB4[2]), .ZOUT (Z[2]), .A (R[2]), .B(S[2]), .ZIN(Z[1]));</w:t>
      </w:r>
    </w:p>
    <w:p w14:paraId="7DE1D63A" w14:textId="77777777" w:rsidR="005F2E09" w:rsidRDefault="005F2E09" w:rsidP="00930BCE">
      <w:pPr>
        <w:pStyle w:val="a5"/>
        <w:jc w:val="left"/>
      </w:pPr>
      <w:r>
        <w:t xml:space="preserve">  bitsub sub4(.SUB (ALB4[3]), .ZOUT (Z[3]), .A (R[3]), .B(S[3]), .ZIN(Z[2]));</w:t>
      </w:r>
    </w:p>
    <w:p w14:paraId="5BE458F1" w14:textId="77777777" w:rsidR="005F2E09" w:rsidRDefault="005F2E09" w:rsidP="00930BCE">
      <w:pPr>
        <w:pStyle w:val="a5"/>
        <w:jc w:val="left"/>
      </w:pPr>
      <w:r>
        <w:t xml:space="preserve">  </w:t>
      </w:r>
    </w:p>
    <w:p w14:paraId="623508B7" w14:textId="77777777" w:rsidR="005F2E09" w:rsidRDefault="005F2E09" w:rsidP="00930BCE">
      <w:pPr>
        <w:pStyle w:val="a5"/>
        <w:jc w:val="left"/>
      </w:pPr>
      <w:r>
        <w:lastRenderedPageBreak/>
        <w:t xml:space="preserve">  assign Z4 = Z[3];</w:t>
      </w:r>
    </w:p>
    <w:p w14:paraId="279C354A" w14:textId="77777777" w:rsidR="005F2E09" w:rsidRDefault="005F2E09" w:rsidP="00930BCE">
      <w:pPr>
        <w:pStyle w:val="a5"/>
        <w:jc w:val="left"/>
      </w:pPr>
      <w:r>
        <w:t xml:space="preserve">  </w:t>
      </w:r>
    </w:p>
    <w:p w14:paraId="2EB5256F" w14:textId="77777777" w:rsidR="005F2E09" w:rsidRDefault="005F2E09" w:rsidP="00930BCE">
      <w:pPr>
        <w:pStyle w:val="a5"/>
        <w:jc w:val="left"/>
      </w:pPr>
      <w:r>
        <w:t>endmodule</w:t>
      </w:r>
    </w:p>
    <w:p w14:paraId="7669ED16" w14:textId="77777777" w:rsidR="005F2E09" w:rsidRDefault="005F2E09" w:rsidP="00930BCE">
      <w:pPr>
        <w:pStyle w:val="a5"/>
        <w:jc w:val="left"/>
      </w:pPr>
    </w:p>
    <w:p w14:paraId="58B9560F" w14:textId="77777777" w:rsidR="005F2E09" w:rsidRDefault="005F2E09" w:rsidP="00930BCE">
      <w:pPr>
        <w:pStyle w:val="a5"/>
        <w:jc w:val="left"/>
      </w:pPr>
      <w:r>
        <w:t>module bitsum (SUM, COUT, A, B, CIN);</w:t>
      </w:r>
    </w:p>
    <w:p w14:paraId="59275B09" w14:textId="77777777" w:rsidR="005F2E09" w:rsidRDefault="005F2E09" w:rsidP="00930BCE">
      <w:pPr>
        <w:pStyle w:val="a5"/>
        <w:jc w:val="left"/>
      </w:pPr>
      <w:r>
        <w:t xml:space="preserve">  input A, B, CIN;</w:t>
      </w:r>
    </w:p>
    <w:p w14:paraId="55DC3D16" w14:textId="77777777" w:rsidR="005F2E09" w:rsidRDefault="005F2E09" w:rsidP="00930BCE">
      <w:pPr>
        <w:pStyle w:val="a5"/>
        <w:jc w:val="left"/>
      </w:pPr>
      <w:r>
        <w:t xml:space="preserve">  output SUM, COUT;</w:t>
      </w:r>
    </w:p>
    <w:p w14:paraId="7D206681" w14:textId="77777777" w:rsidR="005F2E09" w:rsidRDefault="005F2E09" w:rsidP="00930BCE">
      <w:pPr>
        <w:pStyle w:val="a5"/>
        <w:jc w:val="left"/>
      </w:pPr>
      <w:r>
        <w:t xml:space="preserve">  </w:t>
      </w:r>
    </w:p>
    <w:p w14:paraId="5F096A2F" w14:textId="77777777" w:rsidR="005F2E09" w:rsidRDefault="005F2E09" w:rsidP="00930BCE">
      <w:pPr>
        <w:pStyle w:val="a5"/>
        <w:jc w:val="left"/>
      </w:pPr>
      <w:r>
        <w:t xml:space="preserve">  wire A, B, SUM, Res;</w:t>
      </w:r>
    </w:p>
    <w:p w14:paraId="073B68B7" w14:textId="77777777" w:rsidR="005F2E09" w:rsidRDefault="005F2E09" w:rsidP="00930BCE">
      <w:pPr>
        <w:pStyle w:val="a5"/>
        <w:jc w:val="left"/>
      </w:pPr>
      <w:r>
        <w:t xml:space="preserve">  wire c1, c2, CIN, COUT;</w:t>
      </w:r>
    </w:p>
    <w:p w14:paraId="0D2CED94" w14:textId="77777777" w:rsidR="005F2E09" w:rsidRDefault="005F2E09" w:rsidP="00930BCE">
      <w:pPr>
        <w:pStyle w:val="a5"/>
        <w:jc w:val="left"/>
      </w:pPr>
      <w:r>
        <w:t xml:space="preserve">    </w:t>
      </w:r>
    </w:p>
    <w:p w14:paraId="0FA309FB" w14:textId="77777777" w:rsidR="005F2E09" w:rsidRDefault="005F2E09" w:rsidP="00930BCE">
      <w:pPr>
        <w:pStyle w:val="a5"/>
        <w:jc w:val="left"/>
      </w:pPr>
      <w:r>
        <w:t xml:space="preserve">  xor(Res, A, B);</w:t>
      </w:r>
    </w:p>
    <w:p w14:paraId="7CC29309" w14:textId="77777777" w:rsidR="005F2E09" w:rsidRDefault="005F2E09" w:rsidP="00930BCE">
      <w:pPr>
        <w:pStyle w:val="a5"/>
        <w:jc w:val="left"/>
      </w:pPr>
      <w:r>
        <w:t xml:space="preserve">  xor(SUM, CIN, Res);</w:t>
      </w:r>
    </w:p>
    <w:p w14:paraId="4F8FAA98" w14:textId="77777777" w:rsidR="005F2E09" w:rsidRDefault="005F2E09" w:rsidP="00930BCE">
      <w:pPr>
        <w:pStyle w:val="a5"/>
        <w:jc w:val="left"/>
      </w:pPr>
      <w:r>
        <w:t xml:space="preserve">  </w:t>
      </w:r>
    </w:p>
    <w:p w14:paraId="55905977" w14:textId="77777777" w:rsidR="005F2E09" w:rsidRDefault="005F2E09" w:rsidP="00930BCE">
      <w:pPr>
        <w:pStyle w:val="a5"/>
        <w:jc w:val="left"/>
      </w:pPr>
      <w:r>
        <w:t xml:space="preserve">  and(c1, A, B);</w:t>
      </w:r>
    </w:p>
    <w:p w14:paraId="1DC518AD" w14:textId="77777777" w:rsidR="005F2E09" w:rsidRDefault="005F2E09" w:rsidP="00930BCE">
      <w:pPr>
        <w:pStyle w:val="a5"/>
        <w:jc w:val="left"/>
      </w:pPr>
      <w:r>
        <w:t xml:space="preserve">  and(c2, CIN, Res);</w:t>
      </w:r>
    </w:p>
    <w:p w14:paraId="2D5074A6" w14:textId="77777777" w:rsidR="005F2E09" w:rsidRDefault="005F2E09" w:rsidP="00930BCE">
      <w:pPr>
        <w:pStyle w:val="a5"/>
        <w:jc w:val="left"/>
      </w:pPr>
      <w:r>
        <w:t xml:space="preserve">  or(COUT, c1, c2);</w:t>
      </w:r>
    </w:p>
    <w:p w14:paraId="0297C8F1" w14:textId="77777777" w:rsidR="005F2E09" w:rsidRDefault="005F2E09" w:rsidP="00930BCE">
      <w:pPr>
        <w:pStyle w:val="a5"/>
        <w:jc w:val="left"/>
      </w:pPr>
      <w:r>
        <w:t xml:space="preserve">  </w:t>
      </w:r>
    </w:p>
    <w:p w14:paraId="140487B7" w14:textId="77777777" w:rsidR="005F2E09" w:rsidRDefault="005F2E09" w:rsidP="00930BCE">
      <w:pPr>
        <w:pStyle w:val="a5"/>
        <w:jc w:val="left"/>
      </w:pPr>
      <w:r>
        <w:t>endmodule</w:t>
      </w:r>
    </w:p>
    <w:p w14:paraId="0CD739DF" w14:textId="77777777" w:rsidR="005F2E09" w:rsidRDefault="005F2E09" w:rsidP="00930BCE">
      <w:pPr>
        <w:pStyle w:val="a5"/>
        <w:jc w:val="left"/>
      </w:pPr>
    </w:p>
    <w:p w14:paraId="37D3E7F2" w14:textId="77777777" w:rsidR="005F2E09" w:rsidRDefault="005F2E09" w:rsidP="00930BCE">
      <w:pPr>
        <w:pStyle w:val="a5"/>
        <w:jc w:val="left"/>
      </w:pPr>
      <w:r>
        <w:t>module bitsub (SUB, ZOUT, A, B, ZIN);</w:t>
      </w:r>
    </w:p>
    <w:p w14:paraId="5775F0C6" w14:textId="77777777" w:rsidR="005F2E09" w:rsidRDefault="005F2E09" w:rsidP="00930BCE">
      <w:pPr>
        <w:pStyle w:val="a5"/>
        <w:jc w:val="left"/>
      </w:pPr>
      <w:r>
        <w:t xml:space="preserve">  input A, B, ZIN;</w:t>
      </w:r>
    </w:p>
    <w:p w14:paraId="62A2CF2B" w14:textId="77777777" w:rsidR="005F2E09" w:rsidRDefault="005F2E09" w:rsidP="00930BCE">
      <w:pPr>
        <w:pStyle w:val="a5"/>
        <w:jc w:val="left"/>
      </w:pPr>
      <w:r>
        <w:t xml:space="preserve">  output SUB, ZOUT;</w:t>
      </w:r>
    </w:p>
    <w:p w14:paraId="1AF28C66" w14:textId="77777777" w:rsidR="005F2E09" w:rsidRDefault="005F2E09" w:rsidP="00930BCE">
      <w:pPr>
        <w:pStyle w:val="a5"/>
        <w:jc w:val="left"/>
      </w:pPr>
      <w:r>
        <w:t xml:space="preserve">  </w:t>
      </w:r>
    </w:p>
    <w:p w14:paraId="6600EE7B" w14:textId="77777777" w:rsidR="005F2E09" w:rsidRDefault="005F2E09" w:rsidP="00930BCE">
      <w:pPr>
        <w:pStyle w:val="a5"/>
        <w:jc w:val="left"/>
      </w:pPr>
      <w:r>
        <w:t xml:space="preserve">  wire A, B, SUB, Res;</w:t>
      </w:r>
    </w:p>
    <w:p w14:paraId="4CC9E52F" w14:textId="77777777" w:rsidR="005F2E09" w:rsidRDefault="005F2E09" w:rsidP="00930BCE">
      <w:pPr>
        <w:pStyle w:val="a5"/>
        <w:jc w:val="left"/>
      </w:pPr>
      <w:r>
        <w:t xml:space="preserve">  wire z1, z2, z3, z4, ZIN, ZOUT;</w:t>
      </w:r>
    </w:p>
    <w:p w14:paraId="786A299E" w14:textId="77777777" w:rsidR="005F2E09" w:rsidRDefault="005F2E09" w:rsidP="00930BCE">
      <w:pPr>
        <w:pStyle w:val="a5"/>
        <w:jc w:val="left"/>
      </w:pPr>
      <w:r>
        <w:t xml:space="preserve">    </w:t>
      </w:r>
    </w:p>
    <w:p w14:paraId="1BCB81AB" w14:textId="77777777" w:rsidR="005F2E09" w:rsidRDefault="005F2E09" w:rsidP="00930BCE">
      <w:pPr>
        <w:pStyle w:val="a5"/>
        <w:jc w:val="left"/>
      </w:pPr>
      <w:r>
        <w:t xml:space="preserve">  xor(Res, A, B);</w:t>
      </w:r>
    </w:p>
    <w:p w14:paraId="7CA5BE5E" w14:textId="619E52AF" w:rsidR="005F2E09" w:rsidRDefault="00930BCE" w:rsidP="00930BCE">
      <w:pPr>
        <w:pStyle w:val="a5"/>
        <w:jc w:val="left"/>
      </w:pPr>
      <w:r>
        <w:t xml:space="preserve">  xor(SUB, ZIN, Res);</w:t>
      </w:r>
    </w:p>
    <w:p w14:paraId="7D8504AC" w14:textId="77777777" w:rsidR="005F2E09" w:rsidRDefault="005F2E09" w:rsidP="00930BCE">
      <w:pPr>
        <w:pStyle w:val="a5"/>
        <w:jc w:val="left"/>
      </w:pPr>
      <w:r>
        <w:t xml:space="preserve">  and(z1, ~A, B);</w:t>
      </w:r>
    </w:p>
    <w:p w14:paraId="7311234E" w14:textId="77777777" w:rsidR="005F2E09" w:rsidRDefault="005F2E09" w:rsidP="00930BCE">
      <w:pPr>
        <w:pStyle w:val="a5"/>
        <w:jc w:val="left"/>
      </w:pPr>
      <w:r>
        <w:t xml:space="preserve">  and(z2, ~A, ZIN);</w:t>
      </w:r>
    </w:p>
    <w:p w14:paraId="73846C08" w14:textId="77777777" w:rsidR="005F2E09" w:rsidRDefault="005F2E09" w:rsidP="00930BCE">
      <w:pPr>
        <w:pStyle w:val="a5"/>
        <w:jc w:val="left"/>
      </w:pPr>
      <w:r>
        <w:t xml:space="preserve">  and(z3, B, ZIN);</w:t>
      </w:r>
    </w:p>
    <w:p w14:paraId="3A31631F" w14:textId="77777777" w:rsidR="005F2E09" w:rsidRDefault="005F2E09" w:rsidP="00930BCE">
      <w:pPr>
        <w:pStyle w:val="a5"/>
        <w:jc w:val="left"/>
      </w:pPr>
      <w:r>
        <w:t xml:space="preserve">  or(z4, z1, z2);</w:t>
      </w:r>
    </w:p>
    <w:p w14:paraId="13B46B9D" w14:textId="77777777" w:rsidR="005F2E09" w:rsidRDefault="005F2E09" w:rsidP="00930BCE">
      <w:pPr>
        <w:pStyle w:val="a5"/>
        <w:jc w:val="left"/>
      </w:pPr>
      <w:r>
        <w:t xml:space="preserve">  or(ZOUT, z3, z4);</w:t>
      </w:r>
    </w:p>
    <w:p w14:paraId="0B91273A" w14:textId="77777777" w:rsidR="005F2E09" w:rsidRDefault="005F2E09" w:rsidP="00930BCE">
      <w:pPr>
        <w:pStyle w:val="a5"/>
        <w:jc w:val="left"/>
      </w:pPr>
      <w:r>
        <w:t xml:space="preserve">  </w:t>
      </w:r>
    </w:p>
    <w:p w14:paraId="5A9A9098" w14:textId="77777777" w:rsidR="005F2E09" w:rsidRDefault="005F2E09" w:rsidP="00930BCE">
      <w:pPr>
        <w:pStyle w:val="a5"/>
        <w:jc w:val="left"/>
      </w:pPr>
      <w:r>
        <w:t>endmodule</w:t>
      </w:r>
    </w:p>
    <w:p w14:paraId="76A9FDB8" w14:textId="77777777" w:rsidR="005F2E09" w:rsidRDefault="005F2E09" w:rsidP="00930BCE">
      <w:pPr>
        <w:pStyle w:val="a5"/>
        <w:jc w:val="left"/>
      </w:pPr>
    </w:p>
    <w:p w14:paraId="72776843" w14:textId="77777777" w:rsidR="005F2E09" w:rsidRDefault="005F2E09" w:rsidP="00930BCE">
      <w:pPr>
        <w:pStyle w:val="a5"/>
        <w:jc w:val="left"/>
      </w:pPr>
      <w:r>
        <w:t>module Test_Blocks;   // Top Level Testbench</w:t>
      </w:r>
    </w:p>
    <w:p w14:paraId="69E7CC3F" w14:textId="77777777" w:rsidR="005F2E09" w:rsidRDefault="005F2E09" w:rsidP="00930BCE">
      <w:pPr>
        <w:pStyle w:val="a5"/>
        <w:jc w:val="left"/>
      </w:pPr>
      <w:r>
        <w:t xml:space="preserve">  wire Ci, C2, Z4;</w:t>
      </w:r>
    </w:p>
    <w:p w14:paraId="7C937B1A" w14:textId="77777777" w:rsidR="005F2E09" w:rsidRDefault="005F2E09" w:rsidP="00930BCE">
      <w:pPr>
        <w:pStyle w:val="a5"/>
        <w:jc w:val="left"/>
      </w:pPr>
      <w:r>
        <w:t xml:space="preserve">  wire [3:0] R, S;</w:t>
      </w:r>
    </w:p>
    <w:p w14:paraId="40E69C11" w14:textId="77777777" w:rsidR="005F2E09" w:rsidRDefault="005F2E09" w:rsidP="00930BCE">
      <w:pPr>
        <w:pStyle w:val="a5"/>
        <w:jc w:val="left"/>
      </w:pPr>
      <w:r>
        <w:t xml:space="preserve">  reg [3:0] R_r, S_r;</w:t>
      </w:r>
    </w:p>
    <w:p w14:paraId="69FE0952" w14:textId="77777777" w:rsidR="005F2E09" w:rsidRDefault="005F2E09" w:rsidP="00930BCE">
      <w:pPr>
        <w:pStyle w:val="a5"/>
        <w:jc w:val="left"/>
      </w:pPr>
      <w:r>
        <w:t xml:space="preserve">  reg Ci_r;</w:t>
      </w:r>
    </w:p>
    <w:p w14:paraId="51B88420" w14:textId="77777777" w:rsidR="005F2E09" w:rsidRDefault="005F2E09" w:rsidP="00930BCE">
      <w:pPr>
        <w:pStyle w:val="a5"/>
        <w:jc w:val="left"/>
      </w:pPr>
      <w:r>
        <w:t xml:space="preserve">  wire [3:0] ALB1, ALB2, ALB3, ALB4;</w:t>
      </w:r>
    </w:p>
    <w:p w14:paraId="2EB1AAB3" w14:textId="77777777" w:rsidR="005F2E09" w:rsidRDefault="005F2E09" w:rsidP="00930BCE">
      <w:pPr>
        <w:pStyle w:val="a5"/>
        <w:jc w:val="left"/>
      </w:pPr>
      <w:r>
        <w:t xml:space="preserve">   </w:t>
      </w:r>
    </w:p>
    <w:p w14:paraId="70EE5E28" w14:textId="77777777" w:rsidR="005F2E09" w:rsidRDefault="005F2E09" w:rsidP="00930BCE">
      <w:pPr>
        <w:pStyle w:val="a5"/>
        <w:jc w:val="left"/>
      </w:pPr>
      <w:r>
        <w:t xml:space="preserve">  My_Block1 block1(ALB1, R, S);</w:t>
      </w:r>
    </w:p>
    <w:p w14:paraId="039F092A" w14:textId="77777777" w:rsidR="005F2E09" w:rsidRDefault="005F2E09" w:rsidP="00930BCE">
      <w:pPr>
        <w:pStyle w:val="a5"/>
        <w:jc w:val="left"/>
      </w:pPr>
      <w:r>
        <w:t xml:space="preserve">  My_Block2 block2(ALB2, C2, R, S, Ci);</w:t>
      </w:r>
    </w:p>
    <w:p w14:paraId="072F41A4" w14:textId="77777777" w:rsidR="005F2E09" w:rsidRDefault="005F2E09" w:rsidP="00930BCE">
      <w:pPr>
        <w:pStyle w:val="a5"/>
        <w:jc w:val="left"/>
      </w:pPr>
      <w:r>
        <w:t xml:space="preserve">  My_Block3 block3(ALB3, R, S);</w:t>
      </w:r>
    </w:p>
    <w:p w14:paraId="3AF5D897" w14:textId="77777777" w:rsidR="005F2E09" w:rsidRDefault="005F2E09" w:rsidP="00930BCE">
      <w:pPr>
        <w:pStyle w:val="a5"/>
        <w:jc w:val="left"/>
      </w:pPr>
      <w:r>
        <w:t xml:space="preserve">  My_Block4 block4(ALB4, Z4, R, S, Ci);</w:t>
      </w:r>
    </w:p>
    <w:p w14:paraId="0482F28C" w14:textId="77777777" w:rsidR="005F2E09" w:rsidRDefault="005F2E09" w:rsidP="00930BCE">
      <w:pPr>
        <w:pStyle w:val="a5"/>
        <w:jc w:val="left"/>
      </w:pPr>
      <w:r>
        <w:t xml:space="preserve">  </w:t>
      </w:r>
    </w:p>
    <w:p w14:paraId="2E9FA899" w14:textId="77777777" w:rsidR="005F2E09" w:rsidRDefault="005F2E09" w:rsidP="00930BCE">
      <w:pPr>
        <w:pStyle w:val="a5"/>
        <w:jc w:val="left"/>
      </w:pPr>
      <w:r>
        <w:t xml:space="preserve">  initial </w:t>
      </w:r>
    </w:p>
    <w:p w14:paraId="3E13B0DA" w14:textId="77777777" w:rsidR="005F2E09" w:rsidRDefault="005F2E09" w:rsidP="00930BCE">
      <w:pPr>
        <w:pStyle w:val="a5"/>
        <w:jc w:val="left"/>
      </w:pPr>
      <w:r>
        <w:t xml:space="preserve">  begin</w:t>
      </w:r>
    </w:p>
    <w:p w14:paraId="50E06148" w14:textId="722AEFBC" w:rsidR="005F2E09" w:rsidRDefault="005F2E09" w:rsidP="00930BCE">
      <w:pPr>
        <w:pStyle w:val="a5"/>
        <w:jc w:val="left"/>
      </w:pPr>
      <w:r>
        <w:t xml:space="preserve">    $display("\t\t  Time     R     S   Ci   R^S   R+S+CI     C</w:t>
      </w:r>
      <w:r w:rsidR="00930BCE">
        <w:t xml:space="preserve">2    ~R&amp;S    R-S-1+CI     Z4");   </w:t>
      </w:r>
      <w:r>
        <w:t>$monitor($time,,,,,R,,,,,S,,,,,Ci,,,,,ALB1,,,,,,,,ALB2,,,,,,,C2,,,,,,,ALB3,,,,,,,,,,,ALB4,,,,,,,Z4);</w:t>
      </w:r>
    </w:p>
    <w:p w14:paraId="4B00D5FB" w14:textId="77777777" w:rsidR="005F2E09" w:rsidRDefault="005F2E09" w:rsidP="00930BCE">
      <w:pPr>
        <w:pStyle w:val="a5"/>
        <w:jc w:val="left"/>
      </w:pPr>
    </w:p>
    <w:p w14:paraId="7A1DDB51" w14:textId="77777777" w:rsidR="005F2E09" w:rsidRDefault="005F2E09" w:rsidP="00930BCE">
      <w:pPr>
        <w:pStyle w:val="a5"/>
        <w:jc w:val="left"/>
      </w:pPr>
      <w:r>
        <w:t xml:space="preserve">    #400  $finish;   </w:t>
      </w:r>
    </w:p>
    <w:p w14:paraId="7E53CAEC" w14:textId="130BEEE5" w:rsidR="005F2E09" w:rsidRDefault="00930BCE" w:rsidP="00930BCE">
      <w:pPr>
        <w:pStyle w:val="a5"/>
        <w:jc w:val="left"/>
      </w:pPr>
      <w:r>
        <w:t xml:space="preserve">  end</w:t>
      </w:r>
    </w:p>
    <w:p w14:paraId="6F9CAC61" w14:textId="77777777" w:rsidR="005F2E09" w:rsidRDefault="005F2E09" w:rsidP="00930BCE">
      <w:pPr>
        <w:pStyle w:val="a5"/>
        <w:jc w:val="left"/>
      </w:pPr>
      <w:r>
        <w:t xml:space="preserve">  initial</w:t>
      </w:r>
    </w:p>
    <w:p w14:paraId="688DEDC3" w14:textId="77777777" w:rsidR="005F2E09" w:rsidRDefault="005F2E09" w:rsidP="00930BCE">
      <w:pPr>
        <w:pStyle w:val="a5"/>
        <w:jc w:val="left"/>
      </w:pPr>
      <w:r>
        <w:t xml:space="preserve">  begin</w:t>
      </w:r>
    </w:p>
    <w:p w14:paraId="27E73AAB" w14:textId="77777777" w:rsidR="005F2E09" w:rsidRDefault="005F2E09" w:rsidP="00930BCE">
      <w:pPr>
        <w:pStyle w:val="a5"/>
        <w:jc w:val="left"/>
      </w:pPr>
      <w:r>
        <w:t xml:space="preserve">    R_r = 0;</w:t>
      </w:r>
    </w:p>
    <w:p w14:paraId="6CC26A04" w14:textId="77777777" w:rsidR="005F2E09" w:rsidRDefault="005F2E09" w:rsidP="00930BCE">
      <w:pPr>
        <w:pStyle w:val="a5"/>
        <w:jc w:val="left"/>
      </w:pPr>
      <w:r>
        <w:t xml:space="preserve">    #50 R_r = 4;</w:t>
      </w:r>
    </w:p>
    <w:p w14:paraId="796A089F" w14:textId="77777777" w:rsidR="005F2E09" w:rsidRDefault="005F2E09" w:rsidP="00930BCE">
      <w:pPr>
        <w:pStyle w:val="a5"/>
        <w:jc w:val="left"/>
      </w:pPr>
      <w:r>
        <w:t xml:space="preserve">    #50 R_r = 11;</w:t>
      </w:r>
    </w:p>
    <w:p w14:paraId="73D9AEA0" w14:textId="77777777" w:rsidR="005F2E09" w:rsidRDefault="005F2E09" w:rsidP="00930BCE">
      <w:pPr>
        <w:pStyle w:val="a5"/>
        <w:jc w:val="left"/>
      </w:pPr>
      <w:r>
        <w:lastRenderedPageBreak/>
        <w:t xml:space="preserve">    #50 R_r = 10;</w:t>
      </w:r>
    </w:p>
    <w:p w14:paraId="010D1B80" w14:textId="77777777" w:rsidR="005F2E09" w:rsidRDefault="005F2E09" w:rsidP="00930BCE">
      <w:pPr>
        <w:pStyle w:val="a5"/>
        <w:jc w:val="left"/>
      </w:pPr>
      <w:r>
        <w:t xml:space="preserve">    #50 R_r = 7;</w:t>
      </w:r>
    </w:p>
    <w:p w14:paraId="6EE4BC36" w14:textId="77777777" w:rsidR="005F2E09" w:rsidRDefault="005F2E09" w:rsidP="00930BCE">
      <w:pPr>
        <w:pStyle w:val="a5"/>
        <w:jc w:val="left"/>
      </w:pPr>
      <w:r>
        <w:t xml:space="preserve">    #50 R_r = 6;</w:t>
      </w:r>
    </w:p>
    <w:p w14:paraId="58156518" w14:textId="77777777" w:rsidR="005F2E09" w:rsidRDefault="005F2E09" w:rsidP="00930BCE">
      <w:pPr>
        <w:pStyle w:val="a5"/>
        <w:jc w:val="left"/>
      </w:pPr>
      <w:r>
        <w:t xml:space="preserve">    #50 R_r = 5;</w:t>
      </w:r>
    </w:p>
    <w:p w14:paraId="47D42A4D" w14:textId="77777777" w:rsidR="005F2E09" w:rsidRDefault="005F2E09" w:rsidP="00930BCE">
      <w:pPr>
        <w:pStyle w:val="a5"/>
        <w:jc w:val="left"/>
      </w:pPr>
      <w:r>
        <w:t xml:space="preserve">    #50 R_r = 8;</w:t>
      </w:r>
    </w:p>
    <w:p w14:paraId="7117454F" w14:textId="367A958D" w:rsidR="005F2E09" w:rsidRDefault="00930BCE" w:rsidP="00930BCE">
      <w:pPr>
        <w:pStyle w:val="a5"/>
        <w:jc w:val="left"/>
      </w:pPr>
      <w:r>
        <w:t xml:space="preserve">  end</w:t>
      </w:r>
    </w:p>
    <w:p w14:paraId="24CAD7A5" w14:textId="77777777" w:rsidR="005F2E09" w:rsidRDefault="005F2E09" w:rsidP="00930BCE">
      <w:pPr>
        <w:pStyle w:val="a5"/>
        <w:jc w:val="left"/>
      </w:pPr>
      <w:r>
        <w:t xml:space="preserve">  initial</w:t>
      </w:r>
    </w:p>
    <w:p w14:paraId="14BF96CE" w14:textId="77777777" w:rsidR="005F2E09" w:rsidRDefault="005F2E09" w:rsidP="00930BCE">
      <w:pPr>
        <w:pStyle w:val="a5"/>
        <w:jc w:val="left"/>
      </w:pPr>
      <w:r>
        <w:t xml:space="preserve">  begin</w:t>
      </w:r>
    </w:p>
    <w:p w14:paraId="150929B7" w14:textId="77777777" w:rsidR="005F2E09" w:rsidRDefault="005F2E09" w:rsidP="00930BCE">
      <w:pPr>
        <w:pStyle w:val="a5"/>
        <w:jc w:val="left"/>
      </w:pPr>
      <w:r>
        <w:t xml:space="preserve">    S_r = 0;</w:t>
      </w:r>
    </w:p>
    <w:p w14:paraId="1B9212E5" w14:textId="77777777" w:rsidR="005F2E09" w:rsidRDefault="005F2E09" w:rsidP="00930BCE">
      <w:pPr>
        <w:pStyle w:val="a5"/>
        <w:jc w:val="left"/>
      </w:pPr>
      <w:r>
        <w:t xml:space="preserve">    #100 S_r = 5;</w:t>
      </w:r>
    </w:p>
    <w:p w14:paraId="4DEBA49F" w14:textId="77777777" w:rsidR="005F2E09" w:rsidRDefault="005F2E09" w:rsidP="00930BCE">
      <w:pPr>
        <w:pStyle w:val="a5"/>
        <w:jc w:val="left"/>
      </w:pPr>
      <w:r>
        <w:t xml:space="preserve">    #100 S_r = 4;</w:t>
      </w:r>
    </w:p>
    <w:p w14:paraId="641741E6" w14:textId="77777777" w:rsidR="005F2E09" w:rsidRDefault="005F2E09" w:rsidP="00930BCE">
      <w:pPr>
        <w:pStyle w:val="a5"/>
        <w:jc w:val="left"/>
      </w:pPr>
      <w:r>
        <w:t xml:space="preserve">    #100 S_r = 3;</w:t>
      </w:r>
    </w:p>
    <w:p w14:paraId="4485685A" w14:textId="352AC93F" w:rsidR="005F2E09" w:rsidRDefault="00930BCE" w:rsidP="00930BCE">
      <w:pPr>
        <w:pStyle w:val="a5"/>
        <w:jc w:val="left"/>
      </w:pPr>
      <w:r>
        <w:t xml:space="preserve">  end</w:t>
      </w:r>
    </w:p>
    <w:p w14:paraId="4D01147E" w14:textId="77777777" w:rsidR="005F2E09" w:rsidRDefault="005F2E09" w:rsidP="00930BCE">
      <w:pPr>
        <w:pStyle w:val="a5"/>
        <w:jc w:val="left"/>
      </w:pPr>
      <w:r>
        <w:t xml:space="preserve">  initial</w:t>
      </w:r>
    </w:p>
    <w:p w14:paraId="3D7C10C6" w14:textId="77777777" w:rsidR="005F2E09" w:rsidRDefault="005F2E09" w:rsidP="00930BCE">
      <w:pPr>
        <w:pStyle w:val="a5"/>
        <w:jc w:val="left"/>
      </w:pPr>
      <w:r>
        <w:t xml:space="preserve">  begin</w:t>
      </w:r>
    </w:p>
    <w:p w14:paraId="5B9C3E17" w14:textId="77777777" w:rsidR="005F2E09" w:rsidRDefault="005F2E09" w:rsidP="00930BCE">
      <w:pPr>
        <w:pStyle w:val="a5"/>
        <w:jc w:val="left"/>
      </w:pPr>
      <w:r>
        <w:t xml:space="preserve">    Ci_r = 0;</w:t>
      </w:r>
    </w:p>
    <w:p w14:paraId="1406E11C" w14:textId="77777777" w:rsidR="005F2E09" w:rsidRDefault="005F2E09" w:rsidP="00930BCE">
      <w:pPr>
        <w:pStyle w:val="a5"/>
        <w:jc w:val="left"/>
      </w:pPr>
      <w:r>
        <w:t xml:space="preserve">    #200 Ci_r = 1;</w:t>
      </w:r>
    </w:p>
    <w:p w14:paraId="66F6A019" w14:textId="77777777" w:rsidR="005F2E09" w:rsidRDefault="005F2E09" w:rsidP="00930BCE">
      <w:pPr>
        <w:pStyle w:val="a5"/>
        <w:jc w:val="left"/>
      </w:pPr>
      <w:r>
        <w:t xml:space="preserve">  end</w:t>
      </w:r>
    </w:p>
    <w:p w14:paraId="1E68D060" w14:textId="77777777" w:rsidR="005F2E09" w:rsidRDefault="005F2E09" w:rsidP="00930BCE">
      <w:pPr>
        <w:pStyle w:val="a5"/>
        <w:jc w:val="left"/>
      </w:pPr>
    </w:p>
    <w:p w14:paraId="360EBEEE" w14:textId="77777777" w:rsidR="005F2E09" w:rsidRDefault="005F2E09" w:rsidP="00930BCE">
      <w:pPr>
        <w:pStyle w:val="a5"/>
        <w:jc w:val="left"/>
      </w:pPr>
      <w:r>
        <w:t xml:space="preserve">  assign R = R_r;</w:t>
      </w:r>
    </w:p>
    <w:p w14:paraId="6EBF71F2" w14:textId="77777777" w:rsidR="005F2E09" w:rsidRDefault="005F2E09" w:rsidP="00930BCE">
      <w:pPr>
        <w:pStyle w:val="a5"/>
        <w:jc w:val="left"/>
      </w:pPr>
      <w:r>
        <w:t xml:space="preserve">  assign S = S_r;</w:t>
      </w:r>
    </w:p>
    <w:p w14:paraId="64618DF0" w14:textId="65A18F96" w:rsidR="005F2E09" w:rsidRDefault="00930BCE" w:rsidP="00930BCE">
      <w:pPr>
        <w:pStyle w:val="a5"/>
        <w:jc w:val="left"/>
      </w:pPr>
      <w:r>
        <w:t xml:space="preserve">  assign Ci = Ci_r;</w:t>
      </w:r>
    </w:p>
    <w:p w14:paraId="29FDCD38" w14:textId="6FA94028" w:rsidR="005F2E09" w:rsidRDefault="005F2E09" w:rsidP="00930BCE">
      <w:pPr>
        <w:pStyle w:val="a5"/>
        <w:jc w:val="left"/>
      </w:pPr>
      <w:r>
        <w:t>endmodule</w:t>
      </w:r>
    </w:p>
    <w:p w14:paraId="4B0F23AF" w14:textId="73031812" w:rsidR="005F2E09" w:rsidRDefault="005F2E09" w:rsidP="005F2E09">
      <w:pPr>
        <w:pStyle w:val="a5"/>
      </w:pPr>
    </w:p>
    <w:p w14:paraId="0C16C644" w14:textId="77777777" w:rsidR="005F2E09" w:rsidRDefault="005F2E09" w:rsidP="005F2E09">
      <w:r>
        <w:t>Виконаємо симуляцію та проаналізуємо її результати:</w:t>
      </w:r>
    </w:p>
    <w:p w14:paraId="58BF5250" w14:textId="5D910CAF" w:rsidR="005F2E09" w:rsidRDefault="005F2E09" w:rsidP="005F2E09">
      <w:pPr>
        <w:pStyle w:val="a5"/>
        <w:rPr>
          <w:lang w:val="uk-UA"/>
        </w:rPr>
      </w:pPr>
      <w:r>
        <w:rPr>
          <w:lang w:val="ru-RU"/>
        </w:rPr>
        <w:drawing>
          <wp:inline distT="0" distB="0" distL="0" distR="0" wp14:anchorId="35F86866" wp14:editId="1BBB3909">
            <wp:extent cx="4953000" cy="2506555"/>
            <wp:effectExtent l="0" t="0" r="0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962843" cy="2511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A087D8" w14:textId="77777777" w:rsidR="005F2E09" w:rsidRDefault="005F2E09" w:rsidP="005F2E09">
      <w:pPr>
        <w:pStyle w:val="a5"/>
        <w:rPr>
          <w:lang w:val="uk-UA"/>
        </w:rPr>
      </w:pPr>
    </w:p>
    <w:p w14:paraId="538A2D63" w14:textId="66D82C55" w:rsidR="005F2E09" w:rsidRDefault="005F2E09" w:rsidP="005F2E09">
      <w:pPr>
        <w:pStyle w:val="a5"/>
        <w:rPr>
          <w:lang w:val="uk-UA"/>
        </w:rPr>
      </w:pPr>
      <w:r>
        <w:rPr>
          <w:lang w:val="ru-RU"/>
        </w:rPr>
        <w:drawing>
          <wp:inline distT="0" distB="0" distL="0" distR="0" wp14:anchorId="274583CA" wp14:editId="30DD9B03">
            <wp:extent cx="4972306" cy="14669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972306" cy="14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9993D" w14:textId="66220035" w:rsidR="005F2E09" w:rsidRDefault="005F2E09" w:rsidP="005F2E09">
      <w:pPr>
        <w:pStyle w:val="a5"/>
        <w:rPr>
          <w:lang w:val="uk-UA"/>
        </w:rPr>
      </w:pPr>
    </w:p>
    <w:p w14:paraId="1A6797DA" w14:textId="3BBA88C5" w:rsidR="005F2E09" w:rsidRDefault="005F2E09" w:rsidP="005F2E09">
      <w:r w:rsidRPr="00F2385C">
        <w:rPr>
          <w:i/>
          <w:sz w:val="32"/>
        </w:rPr>
        <w:t xml:space="preserve">Висновок: </w:t>
      </w:r>
      <w:r>
        <w:t xml:space="preserve">можна побачити, що </w:t>
      </w:r>
      <w:r>
        <w:t>результати</w:t>
      </w:r>
      <w:r>
        <w:t xml:space="preserve"> виконання симуляці</w:t>
      </w:r>
      <w:r>
        <w:t>ї правильні (перевіряти результат блоків №2 та №4 зручніше по таблиці з десятковими результатами, а блоків №1 та №3 – по графіку з бінарними числами).</w:t>
      </w:r>
    </w:p>
    <w:p w14:paraId="7E1DCBBF" w14:textId="6EB56C64" w:rsidR="00F2385C" w:rsidRDefault="00F2385C" w:rsidP="005F2E09">
      <w:pPr>
        <w:rPr>
          <w:lang w:val="ru-RU"/>
        </w:rPr>
      </w:pPr>
      <w:r w:rsidRPr="0081761B">
        <w:rPr>
          <w:i/>
          <w:sz w:val="32"/>
        </w:rPr>
        <w:lastRenderedPageBreak/>
        <w:t>Завдання</w:t>
      </w:r>
      <w:r w:rsidRPr="0081761B">
        <w:rPr>
          <w:sz w:val="32"/>
        </w:rPr>
        <w:t xml:space="preserve"> </w:t>
      </w:r>
      <w:r>
        <w:rPr>
          <w:i/>
          <w:sz w:val="32"/>
        </w:rPr>
        <w:t>3</w:t>
      </w:r>
      <w:r w:rsidRPr="00F2385C">
        <w:rPr>
          <w:sz w:val="32"/>
        </w:rPr>
        <w:t xml:space="preserve">: побудувати дешифратор для </w:t>
      </w:r>
      <w:proofErr w:type="spellStart"/>
      <w:r w:rsidRPr="00F2385C">
        <w:rPr>
          <w:sz w:val="32"/>
        </w:rPr>
        <w:t>семисегментного</w:t>
      </w:r>
      <w:proofErr w:type="spellEnd"/>
      <w:r>
        <w:rPr>
          <w:i/>
          <w:sz w:val="32"/>
        </w:rPr>
        <w:t xml:space="preserve"> </w:t>
      </w:r>
      <w:r>
        <w:rPr>
          <w:sz w:val="32"/>
        </w:rPr>
        <w:t>індикатора. Активний рівень сигналу для увімкнення сегменту – логічний «0»</w:t>
      </w:r>
      <w:r>
        <w:rPr>
          <w:lang w:val="ru-RU"/>
        </w:rPr>
        <w:t>.</w:t>
      </w:r>
    </w:p>
    <w:p w14:paraId="62645E39" w14:textId="2DB01C14" w:rsidR="00F2385C" w:rsidRPr="005F2E09" w:rsidRDefault="00F2385C" w:rsidP="00F2385C">
      <w:pPr>
        <w:pStyle w:val="3"/>
        <w:jc w:val="center"/>
        <w:rPr>
          <w:lang w:val="ru-RU"/>
        </w:rPr>
      </w:pPr>
      <w:r w:rsidRPr="0081761B">
        <w:t>Виконання</w:t>
      </w:r>
      <w:r w:rsidR="001B4F8E">
        <w:t xml:space="preserve"> завдання 3</w:t>
      </w:r>
    </w:p>
    <w:p w14:paraId="410C396E" w14:textId="2B5F3B81" w:rsidR="00F2385C" w:rsidRPr="00B04C97" w:rsidRDefault="00B04C97" w:rsidP="005F2E09">
      <w:pPr>
        <w:rPr>
          <w:lang w:val="en-US"/>
        </w:rPr>
      </w:pPr>
      <w:r>
        <w:t>Переробимо 3-розрядний дешифратор з минулого завдання у 4-розрядний.</w:t>
      </w:r>
    </w:p>
    <w:p w14:paraId="530786D0" w14:textId="025E0E22" w:rsidR="00930BCE" w:rsidRPr="0081761B" w:rsidRDefault="00930BCE" w:rsidP="00930BCE">
      <w:pPr>
        <w:spacing w:line="276" w:lineRule="auto"/>
        <w:rPr>
          <w:b/>
        </w:rPr>
      </w:pPr>
      <w:r w:rsidRPr="0081761B">
        <w:t xml:space="preserve">Лістинг файлу </w:t>
      </w:r>
      <w:r>
        <w:rPr>
          <w:b/>
          <w:lang w:val="en-US"/>
        </w:rPr>
        <w:t>My_</w:t>
      </w:r>
      <w:r>
        <w:rPr>
          <w:b/>
          <w:lang w:val="en-US"/>
        </w:rPr>
        <w:t>decoder4</w:t>
      </w:r>
      <w:r>
        <w:rPr>
          <w:b/>
          <w:lang w:val="en-US"/>
        </w:rPr>
        <w:t>.v</w:t>
      </w:r>
      <w:r w:rsidRPr="0081761B">
        <w:t>:</w:t>
      </w:r>
    </w:p>
    <w:p w14:paraId="4D8D0032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>module My_Decoder4(OUT, IN3, IN2, IN1, IN0);</w:t>
      </w:r>
    </w:p>
    <w:p w14:paraId="354D5023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input IN3, IN2, IN1, IN0;</w:t>
      </w:r>
    </w:p>
    <w:p w14:paraId="72081D9D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output [15:0] OUT;</w:t>
      </w:r>
    </w:p>
    <w:p w14:paraId="3C64F424" w14:textId="77777777" w:rsidR="00930BCE" w:rsidRPr="00930BCE" w:rsidRDefault="00930BCE" w:rsidP="00930BCE">
      <w:pPr>
        <w:pStyle w:val="a5"/>
        <w:rPr>
          <w:lang w:val="uk-UA"/>
        </w:rPr>
      </w:pPr>
    </w:p>
    <w:p w14:paraId="07F6D655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assign OUT[ 0] = ~IN3 &amp; ~IN2 &amp; ~IN1 &amp; ~IN0;</w:t>
      </w:r>
    </w:p>
    <w:p w14:paraId="238938C6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assign OUT[ 1] = ~IN3 &amp; ~IN2 &amp; ~IN1 &amp;  IN0;</w:t>
      </w:r>
    </w:p>
    <w:p w14:paraId="6253B8C1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assign OUT[ 2] = ~IN3 &amp; ~IN2 &amp;  IN1 &amp; ~IN0;</w:t>
      </w:r>
    </w:p>
    <w:p w14:paraId="40E3A020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assign OUT[ 3] = ~IN3 &amp; ~IN2 &amp;  IN1 &amp;  IN0;</w:t>
      </w:r>
    </w:p>
    <w:p w14:paraId="7782C78F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</w:t>
      </w:r>
    </w:p>
    <w:p w14:paraId="6F2EB447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assign OUT[ 4] = ~IN3 &amp;  IN2 &amp; ~IN1 &amp; ~IN0;</w:t>
      </w:r>
    </w:p>
    <w:p w14:paraId="6DC70765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assign OUT[ 5] = ~IN3 &amp;  IN2 &amp; ~IN1 &amp;  IN0;</w:t>
      </w:r>
    </w:p>
    <w:p w14:paraId="0773946C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assign OUT[ 6] = ~IN3 &amp;  IN2 &amp;  IN1 &amp; ~IN0;</w:t>
      </w:r>
    </w:p>
    <w:p w14:paraId="7811A7E8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assign OUT[ 7] = ~IN3 &amp;  IN2 &amp;  IN1 &amp;  IN0;</w:t>
      </w:r>
    </w:p>
    <w:p w14:paraId="586363B8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</w:t>
      </w:r>
    </w:p>
    <w:p w14:paraId="77F56E2B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assign OUT[ 8] =  IN3 &amp; ~IN2 &amp; ~IN1 &amp; ~IN0;</w:t>
      </w:r>
    </w:p>
    <w:p w14:paraId="1D907025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assign OUT[ 9] =  IN3 &amp; ~IN2 &amp; ~IN1 &amp;  IN0;</w:t>
      </w:r>
    </w:p>
    <w:p w14:paraId="492AED1E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assign OUT[10] =  IN3 &amp; ~IN2 &amp;  IN1 &amp; ~IN0;</w:t>
      </w:r>
    </w:p>
    <w:p w14:paraId="0ED78226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assign OUT[11] =  IN3 &amp; ~IN2 &amp;  IN1 &amp;  IN0;</w:t>
      </w:r>
    </w:p>
    <w:p w14:paraId="7CA8B502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</w:t>
      </w:r>
    </w:p>
    <w:p w14:paraId="6F34F952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assign OUT[12] =  IN3 &amp;  IN2 &amp; ~IN1 &amp; ~IN0;</w:t>
      </w:r>
    </w:p>
    <w:p w14:paraId="5E4DB8B2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assign OUT[13] =  IN3 &amp;  IN2 &amp; ~IN1 &amp;  IN0;</w:t>
      </w:r>
    </w:p>
    <w:p w14:paraId="66B372E2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assign OUT[14] =  IN3 &amp;  IN2 &amp;  IN1 &amp; ~IN0;</w:t>
      </w:r>
    </w:p>
    <w:p w14:paraId="0D4B295D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assign OUT[15] =  IN3 &amp;  IN2 &amp;  IN1 &amp;  IN0;</w:t>
      </w:r>
    </w:p>
    <w:p w14:paraId="177E7F6C" w14:textId="77777777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 xml:space="preserve">  </w:t>
      </w:r>
    </w:p>
    <w:p w14:paraId="3A618A03" w14:textId="6DB29166" w:rsidR="00930BCE" w:rsidRPr="00930BCE" w:rsidRDefault="00930BCE" w:rsidP="00930BCE">
      <w:pPr>
        <w:pStyle w:val="a5"/>
        <w:rPr>
          <w:lang w:val="uk-UA"/>
        </w:rPr>
      </w:pPr>
      <w:r w:rsidRPr="00930BCE">
        <w:rPr>
          <w:lang w:val="uk-UA"/>
        </w:rPr>
        <w:t>endmodule</w:t>
      </w:r>
    </w:p>
    <w:p w14:paraId="09450F3F" w14:textId="5946960F" w:rsidR="00930BCE" w:rsidRDefault="00930BCE" w:rsidP="00930BCE">
      <w:r>
        <w:t xml:space="preserve">Для зручності побудуємо таблицю відповідності сегментів числам </w:t>
      </w:r>
      <w:r w:rsidRPr="00930BCE">
        <w:t>(одиниця</w:t>
      </w:r>
      <w:r>
        <w:t xml:space="preserve"> позначає відповідність, у коді вона перетвориться на потрібний логічний 0</w:t>
      </w:r>
      <w:r w:rsidRPr="00930BCE">
        <w:t>)</w:t>
      </w:r>
      <w:r>
        <w:t>:</w:t>
      </w:r>
    </w:p>
    <w:tbl>
      <w:tblPr>
        <w:tblW w:w="6840" w:type="dxa"/>
        <w:jc w:val="center"/>
        <w:tblLook w:val="04A0" w:firstRow="1" w:lastRow="0" w:firstColumn="1" w:lastColumn="0" w:noHBand="0" w:noVBand="1"/>
      </w:tblPr>
      <w:tblGrid>
        <w:gridCol w:w="440"/>
        <w:gridCol w:w="400"/>
        <w:gridCol w:w="400"/>
        <w:gridCol w:w="400"/>
        <w:gridCol w:w="400"/>
        <w:gridCol w:w="400"/>
        <w:gridCol w:w="400"/>
        <w:gridCol w:w="400"/>
        <w:gridCol w:w="400"/>
        <w:gridCol w:w="400"/>
        <w:gridCol w:w="400"/>
        <w:gridCol w:w="448"/>
        <w:gridCol w:w="430"/>
        <w:gridCol w:w="430"/>
        <w:gridCol w:w="448"/>
        <w:gridCol w:w="412"/>
        <w:gridCol w:w="400"/>
      </w:tblGrid>
      <w:tr w:rsidR="00930BCE" w:rsidRPr="00930BCE" w14:paraId="14BA2124" w14:textId="77777777" w:rsidTr="00930BCE">
        <w:trPr>
          <w:trHeight w:val="420"/>
          <w:jc w:val="center"/>
        </w:trPr>
        <w:tc>
          <w:tcPr>
            <w:tcW w:w="4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34425F" w14:textId="3FC7B8D0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E324E2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0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0ABB01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B50B72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2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851ED0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3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FBB18F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4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D783EF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5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ED2F27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6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6E85F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7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7D726E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8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9BD1C8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9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CBCE1A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A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AEC398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B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925358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C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94287E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D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E2353B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E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20C889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F</w:t>
            </w:r>
          </w:p>
        </w:tc>
      </w:tr>
      <w:tr w:rsidR="00930BCE" w:rsidRPr="00930BCE" w14:paraId="34E39257" w14:textId="77777777" w:rsidTr="00930BCE">
        <w:trPr>
          <w:trHeight w:val="410"/>
          <w:jc w:val="center"/>
        </w:trPr>
        <w:tc>
          <w:tcPr>
            <w:tcW w:w="4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960EBC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02606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7FAB50" w14:textId="6C09E6B1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DC1513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13ACB" w14:textId="52E3FA0D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D93CC2" w14:textId="0EFCB85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FCD576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95FACB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C2F8F1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D4FC0F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D6A25F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FBE99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DFD43D" w14:textId="10389F80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DE199A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890315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482A2D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86C942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</w:tr>
      <w:tr w:rsidR="00930BCE" w:rsidRPr="00930BCE" w14:paraId="57EFBB88" w14:textId="77777777" w:rsidTr="00930BCE">
        <w:trPr>
          <w:trHeight w:val="410"/>
          <w:jc w:val="center"/>
        </w:trPr>
        <w:tc>
          <w:tcPr>
            <w:tcW w:w="4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71D146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630B6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379E7E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C82297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E3B407" w14:textId="674BA653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7E3ABA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9F9E4E" w14:textId="5C389A2A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88DAAB" w14:textId="027F1933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9C523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4CA296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062A49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910B89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745884" w14:textId="60F66822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74A04F" w14:textId="6805B971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6E72B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F28C0" w14:textId="3EA813C5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DB1636" w14:textId="510B3FBC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</w:tr>
      <w:tr w:rsidR="00930BCE" w:rsidRPr="00930BCE" w14:paraId="44807484" w14:textId="77777777" w:rsidTr="00930BCE">
        <w:trPr>
          <w:trHeight w:val="410"/>
          <w:jc w:val="center"/>
        </w:trPr>
        <w:tc>
          <w:tcPr>
            <w:tcW w:w="4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FA26CD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AF4A81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CA345E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47DD95" w14:textId="379900F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0C521A" w14:textId="03C6CC44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B69966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278B89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0EA6D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CE2168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E44309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EC8936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58A765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1AB22B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20BB6" w14:textId="7C96F995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F83B22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013E20" w14:textId="46F1C1C3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B922FF" w14:textId="43A340C3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</w:tr>
      <w:tr w:rsidR="00930BCE" w:rsidRPr="00930BCE" w14:paraId="09C73235" w14:textId="77777777" w:rsidTr="00930BCE">
        <w:trPr>
          <w:trHeight w:val="410"/>
          <w:jc w:val="center"/>
        </w:trPr>
        <w:tc>
          <w:tcPr>
            <w:tcW w:w="4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02CAAA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25A602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E9B28" w14:textId="68F85A65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730DE5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E8E527" w14:textId="1AB0C191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ABF6A4" w14:textId="09FE883C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21B384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F0A2CC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A24FC3" w14:textId="04BD0DE3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DADC28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CCF16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14FB1" w14:textId="63CA77C2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BB04D5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51674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B2706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84E494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41BB9D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</w:tr>
      <w:tr w:rsidR="00930BCE" w:rsidRPr="00930BCE" w14:paraId="5FDE1B9F" w14:textId="77777777" w:rsidTr="00930BCE">
        <w:trPr>
          <w:trHeight w:val="410"/>
          <w:jc w:val="center"/>
        </w:trPr>
        <w:tc>
          <w:tcPr>
            <w:tcW w:w="4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DDC943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e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7ED70D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0CBAAD" w14:textId="69613374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627E73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99E880" w14:textId="50FFCB25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7977E7" w14:textId="00213AC3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9A711" w14:textId="15D80909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B2252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B09A41" w14:textId="1BDF489C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1A69C2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80F85" w14:textId="5FF13C34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583C34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0A7D64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7951C1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420639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F57986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43D8B9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</w:tr>
      <w:tr w:rsidR="00930BCE" w:rsidRPr="00930BCE" w14:paraId="47F88520" w14:textId="77777777" w:rsidTr="00930BCE">
        <w:trPr>
          <w:trHeight w:val="410"/>
          <w:jc w:val="center"/>
        </w:trPr>
        <w:tc>
          <w:tcPr>
            <w:tcW w:w="4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D69866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f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A161A3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2B893A" w14:textId="449F7766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C35D6" w14:textId="34B45C19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EA1C52" w14:textId="063DEEF9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4D5DDD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16CC96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B38683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3C1845" w14:textId="1105694D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7BF03F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BC9148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1E3C50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FCBC01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C53E6A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F8505B" w14:textId="17A57436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2FA9D2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92B361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</w:tr>
      <w:tr w:rsidR="00930BCE" w:rsidRPr="00930BCE" w14:paraId="173DCEBE" w14:textId="77777777" w:rsidTr="00930BCE">
        <w:trPr>
          <w:trHeight w:val="420"/>
          <w:jc w:val="center"/>
        </w:trPr>
        <w:tc>
          <w:tcPr>
            <w:tcW w:w="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180441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sz w:val="32"/>
                <w:szCs w:val="32"/>
                <w:lang w:val="ru-RU" w:eastAsia="ru-RU"/>
              </w:rPr>
              <w:t>g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67ED1B" w14:textId="4167E8CD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000730" w14:textId="4A5AC841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20A93B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0932BF" w14:textId="17C13FE8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EC9BF6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27E64A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BA6804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55810" w14:textId="6BBD5609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8057DF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7DBCD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7846DA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42EAF1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3BFFEA" w14:textId="599A7E4B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557BF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942CE1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8A9333" w14:textId="77777777" w:rsidR="00930BCE" w:rsidRPr="00930BCE" w:rsidRDefault="00930BCE" w:rsidP="00930BC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ru-RU" w:eastAsia="ru-RU"/>
              </w:rPr>
            </w:pPr>
            <w:r w:rsidRPr="00930BCE">
              <w:rPr>
                <w:rFonts w:eastAsia="Times New Roman"/>
                <w:color w:val="000000"/>
                <w:lang w:val="ru-RU" w:eastAsia="ru-RU"/>
              </w:rPr>
              <w:t>1</w:t>
            </w:r>
          </w:p>
        </w:tc>
      </w:tr>
    </w:tbl>
    <w:p w14:paraId="2B681B80" w14:textId="599AB9CC" w:rsidR="00930BCE" w:rsidRDefault="00930BCE" w:rsidP="00930BCE">
      <w:r>
        <w:t>Створимо модуль перетворення двійкових чисел у сегменти та тестовий модуль.</w:t>
      </w:r>
    </w:p>
    <w:p w14:paraId="1FD6A080" w14:textId="0FEE7785" w:rsidR="00930BCE" w:rsidRDefault="00930BCE" w:rsidP="00930BCE"/>
    <w:p w14:paraId="4A6BECD4" w14:textId="77777777" w:rsidR="00930BCE" w:rsidRDefault="00930BCE" w:rsidP="00930BCE"/>
    <w:p w14:paraId="12DF82B1" w14:textId="57E74FC7" w:rsidR="00930BCE" w:rsidRPr="0081761B" w:rsidRDefault="00930BCE" w:rsidP="00930BCE">
      <w:pPr>
        <w:spacing w:line="276" w:lineRule="auto"/>
        <w:rPr>
          <w:b/>
        </w:rPr>
      </w:pPr>
      <w:r w:rsidRPr="0081761B">
        <w:lastRenderedPageBreak/>
        <w:t xml:space="preserve">Лістинг файлу </w:t>
      </w:r>
      <w:proofErr w:type="spellStart"/>
      <w:r>
        <w:rPr>
          <w:b/>
          <w:lang w:val="en-US"/>
        </w:rPr>
        <w:t>Test_decoder</w:t>
      </w:r>
      <w:r>
        <w:rPr>
          <w:b/>
          <w:lang w:val="en-US"/>
        </w:rPr>
        <w:t>.v</w:t>
      </w:r>
      <w:proofErr w:type="spellEnd"/>
      <w:r w:rsidRPr="0081761B">
        <w:t>:</w:t>
      </w:r>
    </w:p>
    <w:p w14:paraId="442C2B75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`timescale 1ns/1ns;</w:t>
      </w:r>
    </w:p>
    <w:p w14:paraId="6D8BF880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</w:p>
    <w:p w14:paraId="2DC92DE7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module Bin_to_segment(a, b, c, d, e, f, g, IN);</w:t>
      </w:r>
    </w:p>
    <w:p w14:paraId="19F2C3DF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input [3:0] IN;</w:t>
      </w:r>
    </w:p>
    <w:p w14:paraId="11510A65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output a, b, c, d, e, f, g;</w:t>
      </w:r>
    </w:p>
    <w:p w14:paraId="6D0889FF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wire [15:0] dec;</w:t>
      </w:r>
    </w:p>
    <w:p w14:paraId="7BA2FC83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`include "My_Decoder4.v";</w:t>
      </w:r>
    </w:p>
    <w:p w14:paraId="36BE179D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359CBCC6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My_Decoder4 decoder(dec, IN[3], IN[2], IN[1], IN[0]);</w:t>
      </w:r>
    </w:p>
    <w:p w14:paraId="5902D07E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5C05666F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a = ~(dec[ 0] | dec[ 2] | dec[ 5] | dec[ 6] | dec[ 7] | dec[ 8] | dec[ 9] | dec[10] | dec[12] | dec[13] | dec[14] | dec[15]);</w:t>
      </w:r>
    </w:p>
    <w:p w14:paraId="5637A968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306AE901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b = ~(dec[ 0] | dec[ 1] | dec[ 2] | dec[ 4] | dec[ 7] | dec[ 8] | dec[ 9] | dec[10] | dec[13]);</w:t>
      </w:r>
    </w:p>
    <w:p w14:paraId="10798643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212062FA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c = ~(dec[ 0] | dec[ 1] | dec[ 4] | dec[ 5] | dec[ 6] | dec[ 7] | dec[ 8] | dec[ 9] | dec[10] | dec[11] | dec[13]);</w:t>
      </w:r>
    </w:p>
    <w:p w14:paraId="7281D1DB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795CB1DF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d = ~(dec[ 0] | dec[ 2] | dec[ 5] | dec[ 6] | dec[ 8] | dec[ 9] | dec[11] | dec[12] | dec[13] | dec[14] | dec[15]);</w:t>
      </w:r>
    </w:p>
    <w:p w14:paraId="7420A6D4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23AD05BC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e = ~(dec[ 0] | dec[ 2] | dec[ 6] | dec[ 8] | dec[10] | dec[11] | dec[12] | dec[13] | dec[14] | dec[15]);</w:t>
      </w:r>
    </w:p>
    <w:p w14:paraId="3FC1B45F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05316766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f = ~(dec[ 0] | dec[ 4] | dec[ 5] | dec[ 6] | dec[ 8] | dec[ 9] | dec[10] | dec[11] | dec[12] | dec[14] | dec[15]);</w:t>
      </w:r>
    </w:p>
    <w:p w14:paraId="53586116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00916934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g = ~(dec[ 2] | dec[ 4] | dec[ 5] | dec[ 6] | dec[ 8] | dec[ 9] | dec[10] | dec[11] | dec[13] | dec[14] | dec[15]);</w:t>
      </w:r>
    </w:p>
    <w:p w14:paraId="657DAC0E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213E8FD2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endmodule</w:t>
      </w:r>
    </w:p>
    <w:p w14:paraId="78203E75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</w:p>
    <w:p w14:paraId="0809002D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module Test_decoder;   // Top Level Testbench</w:t>
      </w:r>
    </w:p>
    <w:p w14:paraId="5C586097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wire [3:0] IN;</w:t>
      </w:r>
    </w:p>
    <w:p w14:paraId="457E5B12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reg [3:0] IN_r;</w:t>
      </w:r>
    </w:p>
    <w:p w14:paraId="1B788FB1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wire a, b, c, d, e, f, g;</w:t>
      </w:r>
    </w:p>
    <w:p w14:paraId="7B2D3E15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genvar i;</w:t>
      </w:r>
    </w:p>
    <w:p w14:paraId="11B3A218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</w:t>
      </w:r>
    </w:p>
    <w:p w14:paraId="335E2CF0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Bin_to_segment segment(a, b, c, d, e, f, g, IN);</w:t>
      </w:r>
    </w:p>
    <w:p w14:paraId="3EEED232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</w:p>
    <w:p w14:paraId="6B02AE4A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initial </w:t>
      </w:r>
    </w:p>
    <w:p w14:paraId="60E53CD3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begin</w:t>
      </w:r>
    </w:p>
    <w:p w14:paraId="555B52E0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$display("\t\t  Time  IN3  IN2  IN1  IN0      a    b    c    d    e    f    g");</w:t>
      </w:r>
    </w:p>
    <w:p w14:paraId="2B874E9E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$monitor($time,,,,,IN[3],,,,,IN[2],,,,,IN[1],,,,,IN[0],,,,,,,a,,,,,b,,,,,c,,,,,d,,,,,e,,,,,f,,,,,g);</w:t>
      </w:r>
    </w:p>
    <w:p w14:paraId="00DFC4D1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</w:p>
    <w:p w14:paraId="238E28FF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#800  $finish;   </w:t>
      </w:r>
    </w:p>
    <w:p w14:paraId="1FC7726A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end</w:t>
      </w:r>
    </w:p>
    <w:p w14:paraId="417D1F31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</w:p>
    <w:p w14:paraId="7822725A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initial</w:t>
      </w:r>
    </w:p>
    <w:p w14:paraId="5C89DD3B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begin</w:t>
      </w:r>
    </w:p>
    <w:p w14:paraId="2FF90810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IN_r = 0;</w:t>
      </w:r>
    </w:p>
    <w:p w14:paraId="7FB7094D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#50 IN_r =  1;</w:t>
      </w:r>
    </w:p>
    <w:p w14:paraId="2BECD7B8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#50 IN_r =  2;</w:t>
      </w:r>
    </w:p>
    <w:p w14:paraId="381C745A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lastRenderedPageBreak/>
        <w:t xml:space="preserve">    #50 IN_r =  3;</w:t>
      </w:r>
    </w:p>
    <w:p w14:paraId="36A8779D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#50 IN_r =  4;</w:t>
      </w:r>
    </w:p>
    <w:p w14:paraId="7801907B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#50 IN_r =  5;</w:t>
      </w:r>
    </w:p>
    <w:p w14:paraId="6F10C5B4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#50 IN_r =  6;</w:t>
      </w:r>
    </w:p>
    <w:p w14:paraId="717D7084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#50 IN_r =  7;</w:t>
      </w:r>
    </w:p>
    <w:p w14:paraId="745267F8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#50 IN_r =  8;</w:t>
      </w:r>
    </w:p>
    <w:p w14:paraId="186B8437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#50 IN_r =  9;</w:t>
      </w:r>
    </w:p>
    <w:p w14:paraId="6FBBF3D7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#50 IN_r = 10;</w:t>
      </w:r>
    </w:p>
    <w:p w14:paraId="18867259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#50 IN_r = 11;</w:t>
      </w:r>
    </w:p>
    <w:p w14:paraId="78DD81E4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#50 IN_r = 12;</w:t>
      </w:r>
    </w:p>
    <w:p w14:paraId="64CD058E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#50 IN_r = 13;</w:t>
      </w:r>
    </w:p>
    <w:p w14:paraId="285B10FF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#50 IN_r = 14;</w:t>
      </w:r>
    </w:p>
    <w:p w14:paraId="48A7DC81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  #50 IN_r = 15;</w:t>
      </w:r>
    </w:p>
    <w:p w14:paraId="6AC320D8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end</w:t>
      </w:r>
    </w:p>
    <w:p w14:paraId="5ACFF275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</w:p>
    <w:p w14:paraId="7695533C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 xml:space="preserve">  assign IN = IN_r;</w:t>
      </w:r>
    </w:p>
    <w:p w14:paraId="59A711BE" w14:textId="77777777" w:rsidR="00930BCE" w:rsidRP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</w:p>
    <w:p w14:paraId="64D4D40C" w14:textId="5E0E95CC" w:rsid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  <w:r w:rsidRPr="00930BCE"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  <w:t>endmodule</w:t>
      </w:r>
    </w:p>
    <w:p w14:paraId="709595DD" w14:textId="77777777" w:rsidR="00930BCE" w:rsidRDefault="00930BCE" w:rsidP="00930BCE">
      <w:pPr>
        <w:rPr>
          <w:rFonts w:ascii="Courier New" w:eastAsia="Times New Roman" w:hAnsi="Courier New" w:cs="Courier New"/>
          <w:noProof/>
          <w:color w:val="000000"/>
          <w:sz w:val="20"/>
          <w:szCs w:val="20"/>
          <w:lang w:eastAsia="ru-RU"/>
        </w:rPr>
      </w:pPr>
    </w:p>
    <w:p w14:paraId="5B8024B3" w14:textId="77777777" w:rsidR="00930BCE" w:rsidRDefault="00930BCE" w:rsidP="00930BCE">
      <w:r>
        <w:t>Виконаємо симуляцію та проаналізуємо її результати:</w:t>
      </w:r>
    </w:p>
    <w:p w14:paraId="3B4B55CA" w14:textId="0A462E66" w:rsidR="00930BCE" w:rsidRDefault="00930BCE" w:rsidP="00930BCE">
      <w:r>
        <w:rPr>
          <w:noProof/>
          <w:lang w:val="ru-RU" w:eastAsia="ru-RU"/>
        </w:rPr>
        <w:drawing>
          <wp:inline distT="0" distB="0" distL="0" distR="0" wp14:anchorId="076F9B27" wp14:editId="13B7BE36">
            <wp:extent cx="4883150" cy="2557193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891182" cy="2561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86B2BB" w14:textId="62D76B90" w:rsidR="00930BCE" w:rsidRPr="00930BCE" w:rsidRDefault="00930BCE" w:rsidP="00930BCE">
      <w:r w:rsidRPr="00F2385C">
        <w:rPr>
          <w:i/>
          <w:sz w:val="32"/>
        </w:rPr>
        <w:t xml:space="preserve">Висновок: </w:t>
      </w:r>
      <w:r>
        <w:t>можна побачити, що результати виконання симуляці</w:t>
      </w:r>
      <w:r>
        <w:t>ї відповідають побудованій раніше таблиці.</w:t>
      </w:r>
    </w:p>
    <w:p w14:paraId="26028439" w14:textId="277F1351" w:rsidR="00930BCE" w:rsidRPr="00930BCE" w:rsidRDefault="00930BCE" w:rsidP="00930BCE">
      <w:pPr>
        <w:spacing w:after="160"/>
        <w:ind w:firstLine="0"/>
        <w:jc w:val="left"/>
      </w:pPr>
      <w:r>
        <w:br w:type="page"/>
      </w:r>
    </w:p>
    <w:p w14:paraId="3D3DADEA" w14:textId="4A573C80" w:rsidR="00997040" w:rsidRPr="0081761B" w:rsidRDefault="00997040" w:rsidP="00B524CC">
      <w:pPr>
        <w:pStyle w:val="1"/>
        <w:spacing w:line="276" w:lineRule="auto"/>
      </w:pPr>
      <w:bookmarkStart w:id="21" w:name="_Toc40438875"/>
      <w:r w:rsidRPr="0081761B">
        <w:lastRenderedPageBreak/>
        <w:t>Частина 3</w:t>
      </w:r>
      <w:bookmarkEnd w:id="21"/>
    </w:p>
    <w:p w14:paraId="57CA76A1" w14:textId="01649B2E" w:rsidR="003616A3" w:rsidRPr="0081761B" w:rsidRDefault="00997040" w:rsidP="00B524CC">
      <w:pPr>
        <w:pStyle w:val="2"/>
        <w:numPr>
          <w:ilvl w:val="0"/>
          <w:numId w:val="5"/>
        </w:numPr>
        <w:spacing w:line="276" w:lineRule="auto"/>
      </w:pPr>
      <w:bookmarkStart w:id="22" w:name="_Toc40438876"/>
      <w:r w:rsidRPr="0081761B">
        <w:t>Структурна схема мікропроцесорної системи</w:t>
      </w:r>
      <w:bookmarkEnd w:id="22"/>
    </w:p>
    <w:p w14:paraId="0BA1D85B" w14:textId="4C0E1105" w:rsidR="00997040" w:rsidRDefault="001B4F8E" w:rsidP="001B4F8E">
      <w:pPr>
        <w:spacing w:line="276" w:lineRule="auto"/>
        <w:ind w:firstLine="0"/>
        <w:jc w:val="center"/>
      </w:pPr>
      <w:r>
        <w:rPr>
          <w:noProof/>
        </w:rPr>
      </w:r>
      <w:r>
        <w:pict w14:anchorId="2937F4FB">
          <v:shape id="_x0000_s1042" type="#_x0000_t75" style="width:451.5pt;height:632.2pt;mso-left-percent:-10001;mso-top-percent:-10001;mso-position-horizontal:absolute;mso-position-horizontal-relative:char;mso-position-vertical:absolute;mso-position-vertical-relative:line;mso-left-percent:-10001;mso-top-percent:-10001">
            <v:imagedata r:id="rId47" o:title="МПС"/>
            <w10:wrap type="none"/>
            <w10:anchorlock/>
          </v:shape>
        </w:pict>
      </w:r>
    </w:p>
    <w:p w14:paraId="7F4DB083" w14:textId="59416579" w:rsidR="001B4F8E" w:rsidRPr="0081761B" w:rsidRDefault="001B4F8E" w:rsidP="001B4F8E">
      <w:pPr>
        <w:spacing w:line="276" w:lineRule="auto"/>
        <w:ind w:firstLine="0"/>
        <w:jc w:val="center"/>
      </w:pPr>
      <w:r>
        <w:t>Рисунок 1. Структурна схема мікропроцесорної системи</w:t>
      </w:r>
    </w:p>
    <w:p w14:paraId="73CB6532" w14:textId="7172B3E3" w:rsidR="00997040" w:rsidRDefault="00997040" w:rsidP="00B524CC">
      <w:pPr>
        <w:pStyle w:val="2"/>
        <w:numPr>
          <w:ilvl w:val="0"/>
          <w:numId w:val="5"/>
        </w:numPr>
        <w:spacing w:line="276" w:lineRule="auto"/>
      </w:pPr>
      <w:bookmarkStart w:id="23" w:name="_Toc40438877"/>
      <w:r w:rsidRPr="0081761B">
        <w:lastRenderedPageBreak/>
        <w:t>Функціональна схема контролера пріоритетного переривання</w:t>
      </w:r>
      <w:bookmarkEnd w:id="23"/>
    </w:p>
    <w:p w14:paraId="586C1196" w14:textId="7C1238C3" w:rsidR="001B4F8E" w:rsidRDefault="001B4F8E" w:rsidP="001B4F8E">
      <w:pPr>
        <w:ind w:firstLine="0"/>
      </w:pPr>
      <w:r>
        <w:pict w14:anchorId="0613755C">
          <v:shape id="_x0000_i1119" type="#_x0000_t75" style="width:467pt;height:529pt">
            <v:imagedata r:id="rId48" o:title="КПП"/>
          </v:shape>
        </w:pict>
      </w:r>
    </w:p>
    <w:p w14:paraId="43247515" w14:textId="678D3582" w:rsidR="001B4F8E" w:rsidRPr="0081761B" w:rsidRDefault="001B4F8E" w:rsidP="001B4F8E">
      <w:pPr>
        <w:spacing w:line="276" w:lineRule="auto"/>
        <w:ind w:firstLine="0"/>
        <w:jc w:val="center"/>
      </w:pPr>
      <w:r>
        <w:t>Р</w:t>
      </w:r>
      <w:r>
        <w:t>исунок 2</w:t>
      </w:r>
      <w:r>
        <w:t xml:space="preserve">. </w:t>
      </w:r>
      <w:r>
        <w:t>Піраміда КПП</w:t>
      </w:r>
    </w:p>
    <w:p w14:paraId="62187BC3" w14:textId="64AEDF76" w:rsidR="001B4F8E" w:rsidRDefault="001B4F8E" w:rsidP="001B4F8E">
      <w:pPr>
        <w:ind w:firstLine="0"/>
      </w:pPr>
    </w:p>
    <w:p w14:paraId="23BF9393" w14:textId="05B16B2F" w:rsidR="001B4F8E" w:rsidRDefault="001B4F8E" w:rsidP="001B4F8E">
      <w:pPr>
        <w:ind w:firstLine="0"/>
      </w:pPr>
    </w:p>
    <w:p w14:paraId="02699A08" w14:textId="7A62A4ED" w:rsidR="001B4F8E" w:rsidRDefault="001B4F8E" w:rsidP="001B4F8E">
      <w:pPr>
        <w:ind w:firstLine="0"/>
      </w:pPr>
    </w:p>
    <w:p w14:paraId="6699E4A2" w14:textId="267A3A1C" w:rsidR="001B4F8E" w:rsidRPr="001B4F8E" w:rsidRDefault="001B4F8E" w:rsidP="001B4F8E">
      <w:pPr>
        <w:ind w:firstLine="0"/>
      </w:pPr>
      <w:bookmarkStart w:id="24" w:name="_GoBack"/>
      <w:bookmarkEnd w:id="24"/>
    </w:p>
    <w:p w14:paraId="239F0BCA" w14:textId="7675BC84" w:rsidR="00971841" w:rsidRPr="0081761B" w:rsidRDefault="00971841" w:rsidP="00B524CC">
      <w:pPr>
        <w:pStyle w:val="1"/>
        <w:spacing w:line="276" w:lineRule="auto"/>
      </w:pPr>
      <w:bookmarkStart w:id="25" w:name="_Toc27529147"/>
      <w:bookmarkStart w:id="26" w:name="_Toc40438878"/>
      <w:r w:rsidRPr="0081761B">
        <w:lastRenderedPageBreak/>
        <w:t>Висновки</w:t>
      </w:r>
      <w:bookmarkEnd w:id="25"/>
      <w:bookmarkEnd w:id="26"/>
    </w:p>
    <w:p w14:paraId="1DCE11AF" w14:textId="57358040" w:rsidR="00971841" w:rsidRPr="0081761B" w:rsidRDefault="00971841" w:rsidP="00B524CC">
      <w:pPr>
        <w:spacing w:line="276" w:lineRule="auto"/>
      </w:pPr>
      <w:r w:rsidRPr="0081761B">
        <w:t>У даній роботі було побудовано мікропроцесорну систему на основі мікроконтролера МК51, зображену на</w:t>
      </w:r>
      <w:r w:rsidR="00AB4ABF" w:rsidRPr="0081761B">
        <w:t xml:space="preserve"> рисунку 1.</w:t>
      </w:r>
      <w:r w:rsidRPr="0081761B">
        <w:t xml:space="preserve"> </w:t>
      </w:r>
      <w:r w:rsidR="00AB4ABF" w:rsidRPr="0081761B">
        <w:t>Також було побудовано селектори адреси для цих робочих блоків та побудовано контролер пріоритетних переривань (піраміду КПП), зображений на рисунку 2.</w:t>
      </w:r>
    </w:p>
    <w:p w14:paraId="0ACA45E2" w14:textId="77777777" w:rsidR="003A62E9" w:rsidRPr="0081761B" w:rsidRDefault="003A62E9" w:rsidP="00B524CC">
      <w:pPr>
        <w:pStyle w:val="11"/>
        <w:spacing w:line="276" w:lineRule="auto"/>
        <w:rPr>
          <w:rFonts w:ascii="Times New Roman" w:hAnsi="Times New Roman"/>
        </w:rPr>
      </w:pPr>
    </w:p>
    <w:p w14:paraId="2647E0F1" w14:textId="77777777" w:rsidR="00A146BF" w:rsidRPr="0081761B" w:rsidRDefault="00A146BF" w:rsidP="00B524CC">
      <w:pPr>
        <w:pStyle w:val="11"/>
        <w:spacing w:line="276" w:lineRule="auto"/>
        <w:ind w:left="927" w:firstLine="0"/>
        <w:rPr>
          <w:rFonts w:ascii="Times New Roman" w:hAnsi="Times New Roman"/>
        </w:rPr>
      </w:pPr>
    </w:p>
    <w:p w14:paraId="2E8D323A" w14:textId="77777777" w:rsidR="00A146BF" w:rsidRPr="0081761B" w:rsidRDefault="00A146BF" w:rsidP="00B524CC">
      <w:pPr>
        <w:pStyle w:val="11"/>
        <w:spacing w:line="276" w:lineRule="auto"/>
        <w:rPr>
          <w:rFonts w:ascii="Times New Roman" w:hAnsi="Times New Roman"/>
        </w:rPr>
      </w:pPr>
    </w:p>
    <w:sectPr w:rsidR="00A146BF" w:rsidRPr="0081761B" w:rsidSect="00EE5FBD">
      <w:footerReference w:type="default" r:id="rId4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CAC5A9D" w14:textId="77777777" w:rsidR="00066F24" w:rsidRDefault="00066F24" w:rsidP="00EE5FBD">
      <w:pPr>
        <w:spacing w:line="240" w:lineRule="auto"/>
      </w:pPr>
      <w:r>
        <w:separator/>
      </w:r>
    </w:p>
  </w:endnote>
  <w:endnote w:type="continuationSeparator" w:id="0">
    <w:p w14:paraId="638702C6" w14:textId="77777777" w:rsidR="00066F24" w:rsidRDefault="00066F24" w:rsidP="00EE5FB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Rockwell Nova Light">
    <w:panose1 w:val="02060303020205020403"/>
    <w:charset w:val="CC"/>
    <w:family w:val="roman"/>
    <w:pitch w:val="variable"/>
    <w:sig w:usb0="80000287" w:usb1="00000002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82633638"/>
      <w:docPartObj>
        <w:docPartGallery w:val="Page Numbers (Bottom of Page)"/>
        <w:docPartUnique/>
      </w:docPartObj>
    </w:sdtPr>
    <w:sdtContent>
      <w:p w14:paraId="5BA5756E" w14:textId="42AC7F2F" w:rsidR="00AD04DA" w:rsidRDefault="00AD04DA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D1914" w:rsidRPr="00AD1914">
          <w:rPr>
            <w:noProof/>
            <w:lang w:val="ru-RU"/>
          </w:rPr>
          <w:t>21</w:t>
        </w:r>
        <w:r>
          <w:fldChar w:fldCharType="end"/>
        </w:r>
      </w:p>
    </w:sdtContent>
  </w:sdt>
  <w:p w14:paraId="745C4A59" w14:textId="77777777" w:rsidR="00AD04DA" w:rsidRDefault="00AD04DA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AE5EDFD" w14:textId="77777777" w:rsidR="00066F24" w:rsidRDefault="00066F24" w:rsidP="00EE5FBD">
      <w:pPr>
        <w:spacing w:line="240" w:lineRule="auto"/>
      </w:pPr>
      <w:r>
        <w:separator/>
      </w:r>
    </w:p>
  </w:footnote>
  <w:footnote w:type="continuationSeparator" w:id="0">
    <w:p w14:paraId="20CE4B54" w14:textId="77777777" w:rsidR="00066F24" w:rsidRDefault="00066F24" w:rsidP="00EE5FB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A16BE"/>
    <w:multiLevelType w:val="hybridMultilevel"/>
    <w:tmpl w:val="7BFC06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7635E7"/>
    <w:multiLevelType w:val="multilevel"/>
    <w:tmpl w:val="0419001F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84" w:hanging="432"/>
      </w:pPr>
    </w:lvl>
    <w:lvl w:ilvl="2">
      <w:start w:val="1"/>
      <w:numFmt w:val="decimal"/>
      <w:lvlText w:val="%1.%2.%3."/>
      <w:lvlJc w:val="left"/>
      <w:pPr>
        <w:ind w:left="1365" w:hanging="504"/>
      </w:pPr>
    </w:lvl>
    <w:lvl w:ilvl="3">
      <w:start w:val="1"/>
      <w:numFmt w:val="decimal"/>
      <w:lvlText w:val="%1.%2.%3.%4."/>
      <w:lvlJc w:val="left"/>
      <w:pPr>
        <w:ind w:left="1869" w:hanging="648"/>
      </w:pPr>
    </w:lvl>
    <w:lvl w:ilvl="4">
      <w:start w:val="1"/>
      <w:numFmt w:val="decimal"/>
      <w:lvlText w:val="%1.%2.%3.%4.%5."/>
      <w:lvlJc w:val="left"/>
      <w:pPr>
        <w:ind w:left="2373" w:hanging="792"/>
      </w:pPr>
    </w:lvl>
    <w:lvl w:ilvl="5">
      <w:start w:val="1"/>
      <w:numFmt w:val="decimal"/>
      <w:lvlText w:val="%1.%2.%3.%4.%5.%6."/>
      <w:lvlJc w:val="left"/>
      <w:pPr>
        <w:ind w:left="2877" w:hanging="936"/>
      </w:pPr>
    </w:lvl>
    <w:lvl w:ilvl="6">
      <w:start w:val="1"/>
      <w:numFmt w:val="decimal"/>
      <w:lvlText w:val="%1.%2.%3.%4.%5.%6.%7."/>
      <w:lvlJc w:val="left"/>
      <w:pPr>
        <w:ind w:left="3381" w:hanging="1080"/>
      </w:pPr>
    </w:lvl>
    <w:lvl w:ilvl="7">
      <w:start w:val="1"/>
      <w:numFmt w:val="decimal"/>
      <w:lvlText w:val="%1.%2.%3.%4.%5.%6.%7.%8."/>
      <w:lvlJc w:val="left"/>
      <w:pPr>
        <w:ind w:left="3885" w:hanging="1224"/>
      </w:pPr>
    </w:lvl>
    <w:lvl w:ilvl="8">
      <w:start w:val="1"/>
      <w:numFmt w:val="decimal"/>
      <w:lvlText w:val="%1.%2.%3.%4.%5.%6.%7.%8.%9."/>
      <w:lvlJc w:val="left"/>
      <w:pPr>
        <w:ind w:left="4461" w:hanging="1440"/>
      </w:pPr>
    </w:lvl>
  </w:abstractNum>
  <w:abstractNum w:abstractNumId="2" w15:restartNumberingAfterBreak="0">
    <w:nsid w:val="018A2CCE"/>
    <w:multiLevelType w:val="hybridMultilevel"/>
    <w:tmpl w:val="77F2FFCC"/>
    <w:lvl w:ilvl="0" w:tplc="A55E948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04427886"/>
    <w:multiLevelType w:val="hybridMultilevel"/>
    <w:tmpl w:val="8152B71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24980ACA"/>
    <w:multiLevelType w:val="hybridMultilevel"/>
    <w:tmpl w:val="C3A2C290"/>
    <w:lvl w:ilvl="0" w:tplc="4D8A13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3E1C0B8A"/>
    <w:multiLevelType w:val="hybridMultilevel"/>
    <w:tmpl w:val="7D0493EA"/>
    <w:lvl w:ilvl="0" w:tplc="B7C21BA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41AB7049"/>
    <w:multiLevelType w:val="hybridMultilevel"/>
    <w:tmpl w:val="99467D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4787E78"/>
    <w:multiLevelType w:val="hybridMultilevel"/>
    <w:tmpl w:val="91001FEA"/>
    <w:lvl w:ilvl="0" w:tplc="F232136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44B772D8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65066CEE"/>
    <w:multiLevelType w:val="hybridMultilevel"/>
    <w:tmpl w:val="47F058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E0450F1"/>
    <w:multiLevelType w:val="hybridMultilevel"/>
    <w:tmpl w:val="EF0C3224"/>
    <w:lvl w:ilvl="0" w:tplc="A55E948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1"/>
  </w:num>
  <w:num w:numId="4">
    <w:abstractNumId w:val="3"/>
  </w:num>
  <w:num w:numId="5">
    <w:abstractNumId w:val="0"/>
  </w:num>
  <w:num w:numId="6">
    <w:abstractNumId w:val="6"/>
  </w:num>
  <w:num w:numId="7">
    <w:abstractNumId w:val="7"/>
  </w:num>
  <w:num w:numId="8">
    <w:abstractNumId w:val="4"/>
  </w:num>
  <w:num w:numId="9">
    <w:abstractNumId w:val="2"/>
  </w:num>
  <w:num w:numId="10">
    <w:abstractNumId w:val="10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1EE7"/>
    <w:rsid w:val="000117C6"/>
    <w:rsid w:val="00066F24"/>
    <w:rsid w:val="00077AC4"/>
    <w:rsid w:val="000922AD"/>
    <w:rsid w:val="00111D54"/>
    <w:rsid w:val="001166DE"/>
    <w:rsid w:val="00151090"/>
    <w:rsid w:val="00176B99"/>
    <w:rsid w:val="001B4F8E"/>
    <w:rsid w:val="001C3577"/>
    <w:rsid w:val="001E3B2E"/>
    <w:rsid w:val="00224206"/>
    <w:rsid w:val="0025575C"/>
    <w:rsid w:val="00260C02"/>
    <w:rsid w:val="002713C8"/>
    <w:rsid w:val="00273DDD"/>
    <w:rsid w:val="00294E3E"/>
    <w:rsid w:val="002A1891"/>
    <w:rsid w:val="002D0A8F"/>
    <w:rsid w:val="002D49C7"/>
    <w:rsid w:val="0033595F"/>
    <w:rsid w:val="003424DE"/>
    <w:rsid w:val="00355B83"/>
    <w:rsid w:val="003616A3"/>
    <w:rsid w:val="003A62E9"/>
    <w:rsid w:val="00416071"/>
    <w:rsid w:val="00441C88"/>
    <w:rsid w:val="004E047D"/>
    <w:rsid w:val="00584455"/>
    <w:rsid w:val="005A398F"/>
    <w:rsid w:val="005F2E09"/>
    <w:rsid w:val="0065151A"/>
    <w:rsid w:val="00671003"/>
    <w:rsid w:val="00681F2B"/>
    <w:rsid w:val="007239C4"/>
    <w:rsid w:val="00726AA1"/>
    <w:rsid w:val="00771EE7"/>
    <w:rsid w:val="007B0D24"/>
    <w:rsid w:val="007D488A"/>
    <w:rsid w:val="007F0088"/>
    <w:rsid w:val="00801380"/>
    <w:rsid w:val="0081761B"/>
    <w:rsid w:val="00853C37"/>
    <w:rsid w:val="00894A79"/>
    <w:rsid w:val="008A590D"/>
    <w:rsid w:val="008E540C"/>
    <w:rsid w:val="00927500"/>
    <w:rsid w:val="00930BCE"/>
    <w:rsid w:val="00934EBE"/>
    <w:rsid w:val="00971841"/>
    <w:rsid w:val="00997040"/>
    <w:rsid w:val="009E439E"/>
    <w:rsid w:val="009E450D"/>
    <w:rsid w:val="00A146BF"/>
    <w:rsid w:val="00A169C6"/>
    <w:rsid w:val="00A85E93"/>
    <w:rsid w:val="00A918B5"/>
    <w:rsid w:val="00A970B4"/>
    <w:rsid w:val="00AA103B"/>
    <w:rsid w:val="00AB268D"/>
    <w:rsid w:val="00AB3F2D"/>
    <w:rsid w:val="00AB4ABF"/>
    <w:rsid w:val="00AD04DA"/>
    <w:rsid w:val="00AD1914"/>
    <w:rsid w:val="00AD5ED4"/>
    <w:rsid w:val="00B04C97"/>
    <w:rsid w:val="00B06CCB"/>
    <w:rsid w:val="00B24F02"/>
    <w:rsid w:val="00B524CC"/>
    <w:rsid w:val="00B639E7"/>
    <w:rsid w:val="00C40ABC"/>
    <w:rsid w:val="00C41107"/>
    <w:rsid w:val="00C944B6"/>
    <w:rsid w:val="00CA11FD"/>
    <w:rsid w:val="00CA2F97"/>
    <w:rsid w:val="00CC1F24"/>
    <w:rsid w:val="00CE3AB6"/>
    <w:rsid w:val="00DB7967"/>
    <w:rsid w:val="00E030CC"/>
    <w:rsid w:val="00E03387"/>
    <w:rsid w:val="00E8048A"/>
    <w:rsid w:val="00EC236E"/>
    <w:rsid w:val="00EE5FBD"/>
    <w:rsid w:val="00F2385C"/>
    <w:rsid w:val="00F45621"/>
    <w:rsid w:val="00F62A73"/>
    <w:rsid w:val="00F85D7B"/>
    <w:rsid w:val="00F86593"/>
    <w:rsid w:val="00F924B6"/>
    <w:rsid w:val="00F928CF"/>
    <w:rsid w:val="00FC0037"/>
    <w:rsid w:val="00FC1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,"/>
  <w:listSeparator w:val=";"/>
  <w14:docId w14:val="3B81D49F"/>
  <w15:chartTrackingRefBased/>
  <w15:docId w15:val="{BF220000-4CC0-43A7-9B2E-1BCFA8DF0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EE7"/>
    <w:pPr>
      <w:spacing w:after="0"/>
      <w:ind w:firstLine="567"/>
      <w:jc w:val="both"/>
    </w:pPr>
    <w:rPr>
      <w:rFonts w:ascii="Times New Roman" w:hAnsi="Times New Roman" w:cs="Times New Roman"/>
      <w:sz w:val="28"/>
      <w:szCs w:val="28"/>
      <w:lang w:val="uk-UA"/>
    </w:rPr>
  </w:style>
  <w:style w:type="paragraph" w:styleId="1">
    <w:name w:val="heading 1"/>
    <w:basedOn w:val="a"/>
    <w:next w:val="a"/>
    <w:link w:val="10"/>
    <w:uiPriority w:val="9"/>
    <w:qFormat/>
    <w:rsid w:val="00F86593"/>
    <w:pPr>
      <w:keepNext/>
      <w:keepLines/>
      <w:spacing w:before="240"/>
      <w:ind w:firstLine="0"/>
      <w:outlineLvl w:val="0"/>
    </w:pPr>
    <w:rPr>
      <w:rFonts w:eastAsiaTheme="majorEastAsia"/>
      <w:b/>
      <w:sz w:val="40"/>
      <w:szCs w:val="32"/>
      <w:u w:val="single"/>
    </w:rPr>
  </w:style>
  <w:style w:type="paragraph" w:styleId="2">
    <w:name w:val="heading 2"/>
    <w:basedOn w:val="1"/>
    <w:next w:val="a"/>
    <w:link w:val="20"/>
    <w:uiPriority w:val="9"/>
    <w:unhideWhenUsed/>
    <w:qFormat/>
    <w:rsid w:val="00F86593"/>
    <w:pPr>
      <w:outlineLvl w:val="1"/>
    </w:pPr>
    <w:rPr>
      <w:color w:val="000000" w:themeColor="text1"/>
      <w:sz w:val="32"/>
      <w:u w:val="none"/>
    </w:rPr>
  </w:style>
  <w:style w:type="paragraph" w:styleId="3">
    <w:name w:val="heading 3"/>
    <w:basedOn w:val="a"/>
    <w:next w:val="a"/>
    <w:link w:val="30"/>
    <w:uiPriority w:val="9"/>
    <w:unhideWhenUsed/>
    <w:qFormat/>
    <w:rsid w:val="00B524CC"/>
    <w:pPr>
      <w:keepNext/>
      <w:keepLines/>
      <w:spacing w:before="40"/>
      <w:outlineLvl w:val="2"/>
    </w:pPr>
    <w:rPr>
      <w:rFonts w:eastAsiaTheme="majorEastAsia"/>
      <w:i/>
      <w:sz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Стиль1"/>
    <w:basedOn w:val="a"/>
    <w:link w:val="12"/>
    <w:rsid w:val="00771EE7"/>
    <w:rPr>
      <w:rFonts w:ascii="Rockwell Nova Light" w:hAnsi="Rockwell Nova Light"/>
    </w:rPr>
  </w:style>
  <w:style w:type="character" w:customStyle="1" w:styleId="12">
    <w:name w:val="Стиль1 Знак"/>
    <w:basedOn w:val="a0"/>
    <w:link w:val="11"/>
    <w:rsid w:val="00771EE7"/>
    <w:rPr>
      <w:rFonts w:ascii="Rockwell Nova Light" w:hAnsi="Rockwell Nova Light" w:cs="Times New Roman"/>
      <w:sz w:val="28"/>
      <w:szCs w:val="28"/>
      <w:lang w:val="uk-UA"/>
    </w:rPr>
  </w:style>
  <w:style w:type="paragraph" w:styleId="a3">
    <w:name w:val="No Spacing"/>
    <w:link w:val="a4"/>
    <w:uiPriority w:val="1"/>
    <w:qFormat/>
    <w:rsid w:val="00FC10BA"/>
    <w:pPr>
      <w:spacing w:after="0" w:line="240" w:lineRule="auto"/>
    </w:pPr>
  </w:style>
  <w:style w:type="paragraph" w:customStyle="1" w:styleId="a5">
    <w:name w:val="Код"/>
    <w:basedOn w:val="a"/>
    <w:link w:val="a6"/>
    <w:qFormat/>
    <w:rsid w:val="009E450D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noProof/>
      <w:color w:val="000000"/>
      <w:sz w:val="20"/>
      <w:szCs w:val="20"/>
      <w:lang w:val="en-US" w:eastAsia="ru-RU"/>
    </w:rPr>
  </w:style>
  <w:style w:type="character" w:customStyle="1" w:styleId="a6">
    <w:name w:val="Код Знак"/>
    <w:basedOn w:val="a0"/>
    <w:link w:val="a5"/>
    <w:rsid w:val="009E450D"/>
    <w:rPr>
      <w:rFonts w:ascii="Courier New" w:eastAsia="Times New Roman" w:hAnsi="Courier New" w:cs="Courier New"/>
      <w:noProof/>
      <w:color w:val="000000"/>
      <w:sz w:val="20"/>
      <w:szCs w:val="20"/>
      <w:shd w:val="clear" w:color="auto" w:fill="FFFFFF"/>
      <w:lang w:val="en-US" w:eastAsia="ru-RU"/>
    </w:rPr>
  </w:style>
  <w:style w:type="character" w:customStyle="1" w:styleId="10">
    <w:name w:val="Заголовок 1 Знак"/>
    <w:basedOn w:val="a0"/>
    <w:link w:val="1"/>
    <w:uiPriority w:val="9"/>
    <w:rsid w:val="00F86593"/>
    <w:rPr>
      <w:rFonts w:ascii="Times New Roman" w:eastAsiaTheme="majorEastAsia" w:hAnsi="Times New Roman" w:cs="Times New Roman"/>
      <w:b/>
      <w:sz w:val="40"/>
      <w:szCs w:val="32"/>
      <w:u w:val="single"/>
      <w:lang w:val="uk-UA"/>
    </w:rPr>
  </w:style>
  <w:style w:type="character" w:customStyle="1" w:styleId="20">
    <w:name w:val="Заголовок 2 Знак"/>
    <w:basedOn w:val="a0"/>
    <w:link w:val="2"/>
    <w:uiPriority w:val="9"/>
    <w:rsid w:val="00F86593"/>
    <w:rPr>
      <w:rFonts w:ascii="Times New Roman" w:eastAsiaTheme="majorEastAsia" w:hAnsi="Times New Roman" w:cs="Times New Roman"/>
      <w:b/>
      <w:color w:val="000000" w:themeColor="text1"/>
      <w:sz w:val="32"/>
      <w:szCs w:val="32"/>
      <w:lang w:val="uk-UA"/>
    </w:rPr>
  </w:style>
  <w:style w:type="character" w:customStyle="1" w:styleId="a4">
    <w:name w:val="Без интервала Знак"/>
    <w:basedOn w:val="a0"/>
    <w:link w:val="a3"/>
    <w:uiPriority w:val="1"/>
    <w:rsid w:val="00971841"/>
  </w:style>
  <w:style w:type="paragraph" w:styleId="a7">
    <w:name w:val="List Paragraph"/>
    <w:basedOn w:val="a"/>
    <w:uiPriority w:val="34"/>
    <w:qFormat/>
    <w:rsid w:val="00F924B6"/>
    <w:pPr>
      <w:spacing w:after="160"/>
      <w:ind w:left="720" w:firstLine="0"/>
      <w:contextualSpacing/>
      <w:jc w:val="left"/>
    </w:pPr>
    <w:rPr>
      <w:rFonts w:asciiTheme="minorHAnsi" w:hAnsiTheme="minorHAnsi" w:cstheme="minorBidi"/>
      <w:sz w:val="22"/>
      <w:szCs w:val="22"/>
      <w:lang w:val="ru-RU"/>
    </w:rPr>
  </w:style>
  <w:style w:type="paragraph" w:styleId="a8">
    <w:name w:val="TOC Heading"/>
    <w:basedOn w:val="1"/>
    <w:next w:val="a"/>
    <w:uiPriority w:val="39"/>
    <w:unhideWhenUsed/>
    <w:qFormat/>
    <w:rsid w:val="00F86593"/>
    <w:pPr>
      <w:jc w:val="left"/>
      <w:outlineLvl w:val="9"/>
    </w:pPr>
    <w:rPr>
      <w:lang w:val="ru-RU" w:eastAsia="ru-RU"/>
    </w:rPr>
  </w:style>
  <w:style w:type="paragraph" w:styleId="21">
    <w:name w:val="toc 2"/>
    <w:basedOn w:val="a"/>
    <w:next w:val="a"/>
    <w:autoRedefine/>
    <w:uiPriority w:val="39"/>
    <w:unhideWhenUsed/>
    <w:rsid w:val="00F86593"/>
    <w:pPr>
      <w:spacing w:after="100"/>
      <w:ind w:left="280"/>
    </w:pPr>
  </w:style>
  <w:style w:type="paragraph" w:styleId="13">
    <w:name w:val="toc 1"/>
    <w:basedOn w:val="a"/>
    <w:next w:val="a"/>
    <w:autoRedefine/>
    <w:uiPriority w:val="39"/>
    <w:unhideWhenUsed/>
    <w:rsid w:val="00F86593"/>
    <w:pPr>
      <w:spacing w:after="100"/>
    </w:pPr>
  </w:style>
  <w:style w:type="character" w:styleId="a9">
    <w:name w:val="Hyperlink"/>
    <w:basedOn w:val="a0"/>
    <w:uiPriority w:val="99"/>
    <w:unhideWhenUsed/>
    <w:rsid w:val="00F86593"/>
    <w:rPr>
      <w:color w:val="0563C1" w:themeColor="hyperlink"/>
      <w:u w:val="single"/>
    </w:rPr>
  </w:style>
  <w:style w:type="paragraph" w:styleId="aa">
    <w:name w:val="header"/>
    <w:basedOn w:val="a"/>
    <w:link w:val="ab"/>
    <w:uiPriority w:val="99"/>
    <w:unhideWhenUsed/>
    <w:rsid w:val="00EE5FBD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EE5FBD"/>
    <w:rPr>
      <w:rFonts w:ascii="Times New Roman" w:hAnsi="Times New Roman" w:cs="Times New Roman"/>
      <w:sz w:val="28"/>
      <w:szCs w:val="28"/>
      <w:lang w:val="uk-UA"/>
    </w:rPr>
  </w:style>
  <w:style w:type="paragraph" w:styleId="ac">
    <w:name w:val="footer"/>
    <w:basedOn w:val="a"/>
    <w:link w:val="ad"/>
    <w:uiPriority w:val="99"/>
    <w:unhideWhenUsed/>
    <w:rsid w:val="00EE5FBD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EE5FBD"/>
    <w:rPr>
      <w:rFonts w:ascii="Times New Roman" w:hAnsi="Times New Roman" w:cs="Times New Roman"/>
      <w:sz w:val="28"/>
      <w:szCs w:val="28"/>
      <w:lang w:val="uk-UA"/>
    </w:rPr>
  </w:style>
  <w:style w:type="paragraph" w:customStyle="1" w:styleId="docdata">
    <w:name w:val="docdata"/>
    <w:aliases w:val="docy,v5,2150,baiaagaaboqcaaadnwyaaawtbgaaaaaaaaaaaaaaaaaaaaaaaaaaaaaaaaaaaaaaaaaaaaaaaaaaaaaaaaaaaaaaaaaaaaaaaaaaaaaaaaaaaaaaaaaaaaaaaaaaaaaaaaaaaaaaaaaaaaaaaaaaaaaaaaaaaaaaaaaaaaaaaaaaaaaaaaaaaaaaaaaaaaaaaaaaaaaaaaaaaaaaaaaaaaaaaaaaaaaaaaaaaaaa"/>
    <w:basedOn w:val="a"/>
    <w:rsid w:val="00997040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ru-RU" w:eastAsia="ru-RU"/>
    </w:rPr>
  </w:style>
  <w:style w:type="character" w:customStyle="1" w:styleId="30">
    <w:name w:val="Заголовок 3 Знак"/>
    <w:basedOn w:val="a0"/>
    <w:link w:val="3"/>
    <w:uiPriority w:val="9"/>
    <w:rsid w:val="00B524CC"/>
    <w:rPr>
      <w:rFonts w:ascii="Times New Roman" w:eastAsiaTheme="majorEastAsia" w:hAnsi="Times New Roman" w:cs="Times New Roman"/>
      <w:i/>
      <w:sz w:val="32"/>
      <w:szCs w:val="28"/>
      <w:lang w:val="uk-UA"/>
    </w:rPr>
  </w:style>
  <w:style w:type="paragraph" w:styleId="31">
    <w:name w:val="Body Text Indent 3"/>
    <w:basedOn w:val="a"/>
    <w:link w:val="32"/>
    <w:rsid w:val="005A398F"/>
    <w:pPr>
      <w:spacing w:line="240" w:lineRule="auto"/>
      <w:ind w:firstLine="454"/>
    </w:pPr>
    <w:rPr>
      <w:rFonts w:ascii="Arial" w:eastAsia="Times New Roman" w:hAnsi="Arial"/>
      <w:sz w:val="20"/>
      <w:szCs w:val="20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5A398F"/>
    <w:rPr>
      <w:rFonts w:ascii="Arial" w:eastAsia="Times New Roman" w:hAnsi="Arial" w:cs="Times New Roman"/>
      <w:sz w:val="20"/>
      <w:szCs w:val="20"/>
      <w:lang w:val="uk-UA" w:eastAsia="ru-RU"/>
    </w:rPr>
  </w:style>
  <w:style w:type="paragraph" w:styleId="33">
    <w:name w:val="toc 3"/>
    <w:basedOn w:val="a"/>
    <w:next w:val="a"/>
    <w:autoRedefine/>
    <w:uiPriority w:val="39"/>
    <w:unhideWhenUsed/>
    <w:rsid w:val="00F45621"/>
    <w:pPr>
      <w:spacing w:after="100"/>
      <w:ind w:left="5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44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50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2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486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47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7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53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46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05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6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38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30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03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71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42" Type="http://schemas.openxmlformats.org/officeDocument/2006/relationships/image" Target="media/image22.wmf"/><Relationship Id="rId47" Type="http://schemas.openxmlformats.org/officeDocument/2006/relationships/image" Target="media/image26.pn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0.bin"/><Relationship Id="rId38" Type="http://schemas.openxmlformats.org/officeDocument/2006/relationships/image" Target="media/image20.wmf"/><Relationship Id="rId46" Type="http://schemas.openxmlformats.org/officeDocument/2006/relationships/image" Target="media/image25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png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5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9.wmf"/><Relationship Id="rId49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5.png"/><Relationship Id="rId44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8.png"/><Relationship Id="rId43" Type="http://schemas.openxmlformats.org/officeDocument/2006/relationships/oleObject" Target="embeddings/oleObject14.bin"/><Relationship Id="rId48" Type="http://schemas.openxmlformats.org/officeDocument/2006/relationships/image" Target="media/image27.png"/><Relationship Id="rId8" Type="http://schemas.openxmlformats.org/officeDocument/2006/relationships/image" Target="media/image1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D7D7FD-F61A-4771-A00B-84099440BA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0</TotalTime>
  <Pages>25</Pages>
  <Words>3460</Words>
  <Characters>19725</Characters>
  <Application>Microsoft Office Word</Application>
  <DocSecurity>0</DocSecurity>
  <Lines>164</Lines>
  <Paragraphs>4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23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рвара Молчанова</dc:creator>
  <cp:keywords/>
  <dc:description/>
  <cp:lastModifiedBy>Варвара Молчанова</cp:lastModifiedBy>
  <cp:revision>17</cp:revision>
  <cp:lastPrinted>2020-05-15T14:56:00Z</cp:lastPrinted>
  <dcterms:created xsi:type="dcterms:W3CDTF">2019-11-30T18:27:00Z</dcterms:created>
  <dcterms:modified xsi:type="dcterms:W3CDTF">2020-05-15T15:03:00Z</dcterms:modified>
</cp:coreProperties>
</file>